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61D6" w:rsidRPr="00EF61D6" w:rsidRDefault="006B3988" w:rsidP="00EF61D6">
      <w:pPr>
        <w:tabs>
          <w:tab w:val="left" w:pos="2475"/>
          <w:tab w:val="center" w:pos="4320"/>
        </w:tabs>
        <w:spacing w:before="60"/>
        <w:jc w:val="both"/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10"/>
        <w:gridCol w:w="5646"/>
      </w:tblGrid>
      <w:tr w:rsidR="00EF61D6" w:rsidRPr="00EF61D6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1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6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EF61D6" w:rsidRPr="00EF61D6" w:rsidRDefault="00EF61D6" w:rsidP="00EF61D6">
      <w:pPr>
        <w:tabs>
          <w:tab w:val="left" w:pos="2475"/>
          <w:tab w:val="center" w:pos="4320"/>
        </w:tabs>
        <w:spacing w:before="60"/>
        <w:jc w:val="both"/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</w:pP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  <w:t>I TRẮC NGHIỆM (2điểm)</w:t>
      </w: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spacing w:val="-2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pacing w:val="-2"/>
          <w:sz w:val="24"/>
          <w:szCs w:val="24"/>
          <w:lang w:val="fr-FR"/>
        </w:rPr>
        <w:t>Bài 1. Khoang tròn vào chữ đằng trước kết quả dúng(1 điểm)</w:t>
      </w: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spacing w:val="-2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pacing w:val="-2"/>
          <w:sz w:val="24"/>
          <w:szCs w:val="24"/>
          <w:lang w:val="fr-FR"/>
        </w:rPr>
        <w:t>Câu 1 . Góc nhỏ hơn góc vuông là góc :</w:t>
      </w: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A Góc nhọn                 B góc tù           C góc vuông                D góc bẹt</w:t>
      </w:r>
    </w:p>
    <w:p w:rsidR="00952CC5" w:rsidRPr="00EF61D6" w:rsidRDefault="00952CC5" w:rsidP="00952CC5">
      <w:pPr>
        <w:pStyle w:val="NormalWeb"/>
        <w:spacing w:before="0" w:beforeAutospacing="0" w:after="150" w:afterAutospacing="0" w:line="285" w:lineRule="atLeast"/>
        <w:ind w:firstLine="180"/>
        <w:rPr>
          <w:lang w:val="fr-FR"/>
        </w:rPr>
      </w:pP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  <w:r w:rsidRPr="00EF61D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fr-FR"/>
        </w:rPr>
        <w:t>Câu 2 :</w:t>
      </w:r>
      <w:r w:rsidRPr="00EF61D6">
        <w:rPr>
          <w:rStyle w:val="apple-converted-space"/>
          <w:rFonts w:ascii="Times New Roman" w:hAnsi="Times New Roman" w:cs="Times New Roman"/>
          <w:b/>
          <w:bCs/>
          <w:color w:val="000000"/>
          <w:sz w:val="24"/>
          <w:szCs w:val="24"/>
          <w:lang w:val="fr-FR"/>
        </w:rPr>
        <w:t> </w:t>
      </w:r>
      <w:r w:rsidRPr="00EF61D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fr-FR"/>
        </w:rPr>
        <w:t>Cặp phân số bằng nhau là</w:t>
      </w:r>
      <w:r w:rsidRPr="00EF61D6">
        <w:rPr>
          <w:rFonts w:ascii="Times New Roman" w:hAnsi="Times New Roman" w:cs="Times New Roman"/>
          <w:color w:val="000000"/>
          <w:sz w:val="24"/>
          <w:szCs w:val="24"/>
          <w:lang w:val="fr-FR"/>
        </w:rPr>
        <w:br/>
      </w:r>
      <w:r w:rsidR="00087EB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81575" cy="1704975"/>
            <wp:effectExtent l="0" t="0" r="9525" b="9525"/>
            <wp:docPr id="39" name="Picture 39" descr="de-thi-giua-ki-2-lop-6-mon-toan-tp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de-thi-giua-ki-2-lop-6-mon-toan-tp-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2CC5" w:rsidRPr="00EF61D6" w:rsidRDefault="00952CC5" w:rsidP="00952CC5">
      <w:pPr>
        <w:pStyle w:val="NormalWeb"/>
        <w:spacing w:before="0" w:beforeAutospacing="0" w:after="150" w:afterAutospacing="0" w:line="285" w:lineRule="atLeast"/>
        <w:ind w:firstLine="180"/>
        <w:rPr>
          <w:color w:val="000000"/>
          <w:lang w:val="fr-FR"/>
        </w:rPr>
      </w:pPr>
      <w:r w:rsidRPr="00EF61D6">
        <w:rPr>
          <w:lang w:val="fr-FR"/>
        </w:rPr>
        <w:t xml:space="preserve">  Câu 4 </w:t>
      </w:r>
      <w:r w:rsidRPr="00EF61D6">
        <w:rPr>
          <w:color w:val="000000"/>
          <w:lang w:val="fr-FR"/>
        </w:rPr>
        <w:t>Trong tập hợp số nguyên, tập hợp các ước của 8 là:</w:t>
      </w:r>
    </w:p>
    <w:p w:rsidR="00952CC5" w:rsidRPr="00EF61D6" w:rsidRDefault="00952CC5" w:rsidP="00952CC5">
      <w:pPr>
        <w:spacing w:after="150" w:line="285" w:lineRule="atLeast"/>
        <w:ind w:firstLine="180"/>
        <w:rPr>
          <w:rFonts w:ascii="Times New Roman" w:hAnsi="Times New Roman" w:cs="Times New Roman"/>
          <w:color w:val="000000"/>
          <w:kern w:val="0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color w:val="000000"/>
          <w:kern w:val="0"/>
          <w:sz w:val="24"/>
          <w:szCs w:val="24"/>
          <w:lang w:val="fr-FR"/>
        </w:rPr>
        <w:t>      A. {1; 2; 4; 8}                                   B. {1; 2; 4}   </w:t>
      </w:r>
    </w:p>
    <w:p w:rsidR="00952CC5" w:rsidRPr="00EF61D6" w:rsidRDefault="00952CC5" w:rsidP="00952CC5">
      <w:pPr>
        <w:spacing w:after="150" w:line="285" w:lineRule="atLeast"/>
        <w:ind w:firstLine="180"/>
        <w:rPr>
          <w:rFonts w:ascii="Times New Roman" w:hAnsi="Times New Roman" w:cs="Times New Roman"/>
          <w:color w:val="000000"/>
          <w:kern w:val="0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color w:val="000000"/>
          <w:kern w:val="0"/>
          <w:sz w:val="24"/>
          <w:szCs w:val="24"/>
          <w:lang w:val="fr-FR"/>
        </w:rPr>
        <w:t>      C. {-8 ;-4; -2; -1; 1; 2; 4 ;8}                      D. {-8 ;-4; -2; -1; 0; 1; 2; 4 ;8}</w:t>
      </w: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Câu 5 Góc kề bù có tổng số đo bằng</w:t>
      </w: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sz w:val="24"/>
          <w:szCs w:val="24"/>
          <w:vertAlign w:val="superscript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A .90</w:t>
      </w:r>
      <w:r w:rsidRPr="00EF61D6">
        <w:rPr>
          <w:rFonts w:ascii="Times New Roman" w:hAnsi="Times New Roman" w:cs="Times New Roman"/>
          <w:b/>
          <w:sz w:val="24"/>
          <w:szCs w:val="24"/>
          <w:vertAlign w:val="superscript"/>
          <w:lang w:val="fr-FR"/>
        </w:rPr>
        <w:t xml:space="preserve"> 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o  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B.</w:t>
      </w:r>
      <w:r w:rsidR="00291089" w:rsidRPr="00EF61D6">
        <w:rPr>
          <w:rFonts w:ascii="Times New Roman" w:hAnsi="Times New Roman" w:cs="Times New Roman"/>
          <w:sz w:val="24"/>
          <w:szCs w:val="24"/>
          <w:lang w:val="fr-FR"/>
        </w:rPr>
        <w:t>18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>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 o                                 </w:t>
      </w:r>
      <w:r w:rsidR="00291089"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C.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>8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o           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>D. 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o</w:t>
      </w: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sz w:val="24"/>
          <w:szCs w:val="24"/>
          <w:vertAlign w:val="superscript"/>
          <w:lang w:val="fr-FR"/>
        </w:rPr>
      </w:pP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Bài 2 Điền dúng Đ Sai S</w:t>
      </w:r>
    </w:p>
    <w:tbl>
      <w:tblPr>
        <w:tblW w:w="91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20"/>
        <w:gridCol w:w="1080"/>
        <w:gridCol w:w="1080"/>
      </w:tblGrid>
      <w:tr w:rsidR="00952CC5" w:rsidRPr="00EF61D6">
        <w:trPr>
          <w:trHeight w:val="360"/>
        </w:trPr>
        <w:tc>
          <w:tcPr>
            <w:tcW w:w="702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                                Câu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Đ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S</w:t>
            </w:r>
          </w:p>
        </w:tc>
      </w:tr>
      <w:tr w:rsidR="00952CC5" w:rsidRPr="00EF61D6">
        <w:trPr>
          <w:trHeight w:val="345"/>
        </w:trPr>
        <w:tc>
          <w:tcPr>
            <w:tcW w:w="702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uốn trừ một phân số, ta cộng số bị trừ với số đối của số trừ</w:t>
            </w: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952CC5" w:rsidRPr="00EF61D6">
        <w:trPr>
          <w:trHeight w:val="360"/>
        </w:trPr>
        <w:tc>
          <w:tcPr>
            <w:tcW w:w="702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uốn cộng hai phân số cùng mẫu, ta cộng các tử và giữ nguyên mẫu</w:t>
            </w: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952CC5" w:rsidRPr="00EF61D6">
        <w:trPr>
          <w:trHeight w:val="345"/>
        </w:trPr>
        <w:tc>
          <w:tcPr>
            <w:tcW w:w="702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  <w:t>Hai góc có tổng số đo bằng 90</w:t>
            </w: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fr-FR"/>
              </w:rPr>
              <w:t>0</w:t>
            </w:r>
            <w:r w:rsidRPr="00EF61D6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  <w:t> </w:t>
            </w: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  <w:t>là hai góc bù nhau.</w:t>
            </w: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952CC5" w:rsidRPr="00EF61D6">
        <w:trPr>
          <w:trHeight w:val="345"/>
        </w:trPr>
        <w:tc>
          <w:tcPr>
            <w:tcW w:w="702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ai số đối nhau có tổng của chúng bằng 0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952CC5" w:rsidRPr="00EF61D6">
        <w:trPr>
          <w:trHeight w:val="345"/>
        </w:trPr>
        <w:tc>
          <w:tcPr>
            <w:tcW w:w="702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  <w:t>Tích của hai số nguyên âm là một số nguyên âm.</w:t>
            </w: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:rsidR="00952CC5" w:rsidRPr="00EF61D6" w:rsidRDefault="00952CC5" w:rsidP="00952CC5">
      <w:pPr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pt-BR"/>
        </w:rPr>
        <w:t>Câu 1: Thực hiện phép tính (2.0 đ)</w:t>
      </w:r>
    </w:p>
    <w:p w:rsidR="00952CC5" w:rsidRPr="00EF61D6" w:rsidRDefault="00952CC5" w:rsidP="00952CC5">
      <w:pPr>
        <w:ind w:firstLine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>a/  125. (- 24) + 24.225</w:t>
      </w:r>
    </w:p>
    <w:p w:rsidR="00952CC5" w:rsidRPr="00EF61D6" w:rsidRDefault="00952CC5" w:rsidP="00952CC5">
      <w:pPr>
        <w:ind w:firstLine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b/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8" o:title=""/>
          </v:shape>
          <o:OLEObject Type="Embed" ProgID="Equation.3" ShapeID="_x0000_i1025" DrawAspect="Content" ObjectID="_1748852618" r:id="rId9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+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26" type="#_x0000_t75" style="width:11.25pt;height:30.75pt" o:ole="">
            <v:imagedata r:id="rId10" o:title=""/>
          </v:shape>
          <o:OLEObject Type="Embed" ProgID="Equation.3" ShapeID="_x0000_i1026" DrawAspect="Content" ObjectID="_1748852619" r:id="rId11"/>
        </w:object>
      </w:r>
    </w:p>
    <w:p w:rsidR="00952CC5" w:rsidRPr="00EF61D6" w:rsidRDefault="00952CC5" w:rsidP="00952CC5">
      <w:pPr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pt-BR"/>
        </w:rPr>
        <w:t>Câu 2: So sánh (2.0 đ)</w: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a/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27" type="#_x0000_t75" style="width:15.75pt;height:30.75pt" o:ole="">
            <v:imagedata r:id="rId12" o:title=""/>
          </v:shape>
          <o:OLEObject Type="Embed" ProgID="Equation.3" ShapeID="_x0000_i1027" DrawAspect="Content" ObjectID="_1748852620" r:id="rId13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28" type="#_x0000_t75" style="width:18pt;height:30.75pt" o:ole="">
            <v:imagedata r:id="rId14" o:title=""/>
          </v:shape>
          <o:OLEObject Type="Embed" ProgID="Equation.3" ShapeID="_x0000_i1028" DrawAspect="Content" ObjectID="_1748852621" r:id="rId15"/>
        </w:objec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b/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29" type="#_x0000_t75" style="width:20.25pt;height:30.75pt" o:ole="">
            <v:imagedata r:id="rId16" o:title=""/>
          </v:shape>
          <o:OLEObject Type="Embed" ProgID="Equation.3" ShapeID="_x0000_i1029" DrawAspect="Content" ObjectID="_1748852622" r:id="rId17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0" type="#_x0000_t75" style="width:12pt;height:30.75pt" o:ole="">
            <v:imagedata r:id="rId18" o:title=""/>
          </v:shape>
          <o:OLEObject Type="Embed" ProgID="Equation.3" ShapeID="_x0000_i1030" DrawAspect="Content" ObjectID="_1748852623" r:id="rId19"/>
        </w:object>
      </w:r>
    </w:p>
    <w:p w:rsidR="00952CC5" w:rsidRPr="00EF61D6" w:rsidRDefault="00952CC5" w:rsidP="00952CC5">
      <w:pPr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pt-BR"/>
        </w:rPr>
        <w:lastRenderedPageBreak/>
        <w:t>Câu 3: Tính hợp lí (2.0 đ)</w: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a/ A =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1" type="#_x0000_t75" style="width:12pt;height:30.75pt" o:ole="">
            <v:imagedata r:id="rId20" o:title=""/>
          </v:shape>
          <o:OLEObject Type="Embed" ProgID="Equation.3" ShapeID="_x0000_i1031" DrawAspect="Content" ObjectID="_1748852624" r:id="rId21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+ (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2" type="#_x0000_t75" style="width:11.25pt;height:30.75pt" o:ole="">
            <v:imagedata r:id="rId22" o:title=""/>
          </v:shape>
          <o:OLEObject Type="Embed" ProgID="Equation.3" ShapeID="_x0000_i1032" DrawAspect="Content" ObjectID="_1748852625" r:id="rId23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+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3" type="#_x0000_t75" style="width:20.25pt;height:30.75pt" o:ole="">
            <v:imagedata r:id="rId24" o:title=""/>
          </v:shape>
          <o:OLEObject Type="Embed" ProgID="Equation.3" ShapeID="_x0000_i1033" DrawAspect="Content" ObjectID="_1748852626" r:id="rId25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>)</w: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>b/ B = (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4" type="#_x0000_t75" style="width:12pt;height:30.75pt" o:ole="">
            <v:imagedata r:id="rId26" o:title=""/>
          </v:shape>
          <o:OLEObject Type="Embed" ProgID="Equation.3" ShapeID="_x0000_i1034" DrawAspect="Content" ObjectID="_1748852627" r:id="rId27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+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5" type="#_x0000_t75" style="width:12pt;height:30.75pt" o:ole="">
            <v:imagedata r:id="rId28" o:title=""/>
          </v:shape>
          <o:OLEObject Type="Embed" ProgID="Equation.3" ShapeID="_x0000_i1035" DrawAspect="Content" ObjectID="_1748852628" r:id="rId29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) +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6" type="#_x0000_t75" style="width:20.25pt;height:30.75pt" o:ole="">
            <v:imagedata r:id="rId30" o:title=""/>
          </v:shape>
          <o:OLEObject Type="Embed" ProgID="Equation.3" ShapeID="_x0000_i1036" DrawAspect="Content" ObjectID="_1748852629" r:id="rId31"/>
        </w:object>
      </w:r>
    </w:p>
    <w:p w:rsidR="00952CC5" w:rsidRPr="00EF61D6" w:rsidRDefault="00952CC5" w:rsidP="00952CC5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pt-BR"/>
        </w:rPr>
        <w:t>Câu 4: Tìm số nguyên x biết (1.0 đ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>)</w: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>a/ 2.x – 18 = 10</w: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b/ x =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7" type="#_x0000_t75" style="width:11.25pt;height:30.75pt" o:ole="">
            <v:imagedata r:id="rId32" o:title=""/>
          </v:shape>
          <o:OLEObject Type="Embed" ProgID="Equation.3" ShapeID="_x0000_i1037" DrawAspect="Content" ObjectID="_1748852630" r:id="rId33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+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038" type="#_x0000_t75" style="width:21pt;height:30.75pt" o:ole="">
            <v:imagedata r:id="rId34" o:title=""/>
          </v:shape>
          <o:OLEObject Type="Embed" ProgID="Equation.3" ShapeID="_x0000_i1038" DrawAspect="Content" ObjectID="_1748852631" r:id="rId35"/>
        </w:object>
      </w:r>
    </w:p>
    <w:p w:rsidR="00952CC5" w:rsidRPr="00EF61D6" w:rsidRDefault="00952CC5" w:rsidP="00952CC5">
      <w:pPr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pt-BR"/>
        </w:rPr>
        <w:t>Câu 5: (3.0 đ)</w:t>
      </w:r>
    </w:p>
    <w:p w:rsidR="00952CC5" w:rsidRPr="00EF61D6" w:rsidRDefault="00952CC5" w:rsidP="00952CC5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>Trên mặt phẳng có bờ chứa tia Ox, vẽ hai tia Oy và Oz sao cho: góc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39" type="#_x0000_t75" style="width:24pt;height:15.75pt" o:ole="">
            <v:imagedata r:id="rId36" o:title=""/>
          </v:shape>
          <o:OLEObject Type="Embed" ProgID="Equation.3" ShapeID="_x0000_i1039" DrawAspect="Content" ObjectID="_1748852632" r:id="rId37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= 5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0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và góc xOz = 10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0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/ Trong ba tia, Ox, Oy, Oz tia nào nằm giữa hai tia còn lại? Vì sao?</w: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b/ Tính số đo góc yOz. So sánh: góc xOy và góc yOz.</w: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c/ Tia Oy có phải là tia phân giác của góc xOz không? Vì sao?</w:t>
      </w:r>
    </w:p>
    <w:p w:rsidR="00952CC5" w:rsidRPr="00EF61D6" w:rsidRDefault="00952CC5" w:rsidP="00952CC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6</w:t>
      </w:r>
      <w:r w:rsidRPr="00EF61D6">
        <w:rPr>
          <w:rFonts w:ascii="Times New Roman" w:hAnsi="Times New Roman" w:cs="Times New Roman"/>
          <w:sz w:val="24"/>
          <w:szCs w:val="24"/>
        </w:rPr>
        <w:t xml:space="preserve"> . Tìm x nguyên để các biểu thức sau đạt giá trị nhỏ nhất: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80" w:dyaOrig="620">
          <v:shape id="_x0000_i1040" type="#_x0000_t75" style="width:48.75pt;height:30.75pt" o:ole="">
            <v:imagedata r:id="rId38" o:title=""/>
          </v:shape>
          <o:OLEObject Type="Embed" ProgID="Equation.DSMT4" ShapeID="_x0000_i1040" DrawAspect="Content" ObjectID="_1748852633" r:id="rId39"/>
        </w:object>
      </w:r>
    </w:p>
    <w:p w:rsidR="00291089" w:rsidRPr="00EF61D6" w:rsidRDefault="00291089" w:rsidP="00952CC5">
      <w:pPr>
        <w:ind w:firstLine="360"/>
        <w:rPr>
          <w:rFonts w:ascii="Times New Roman" w:hAnsi="Times New Roman" w:cs="Times New Roman"/>
          <w:sz w:val="24"/>
          <w:szCs w:val="24"/>
        </w:rPr>
      </w:pPr>
    </w:p>
    <w:p w:rsidR="00291089" w:rsidRPr="00EF61D6" w:rsidRDefault="00EF61D6" w:rsidP="00EF61D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1"/>
        <w:gridCol w:w="1771"/>
        <w:gridCol w:w="1771"/>
        <w:gridCol w:w="1771"/>
        <w:gridCol w:w="1772"/>
      </w:tblGrid>
      <w:tr w:rsidR="002A4EAB" w:rsidRPr="00EF61D6" w:rsidTr="00EF61D6"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1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 2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 3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4</w:t>
            </w:r>
          </w:p>
        </w:tc>
        <w:tc>
          <w:tcPr>
            <w:tcW w:w="1772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 5</w:t>
            </w:r>
          </w:p>
        </w:tc>
      </w:tr>
      <w:tr w:rsidR="002A4EAB" w:rsidRPr="00EF61D6" w:rsidTr="00EF61D6">
        <w:tc>
          <w:tcPr>
            <w:tcW w:w="1771" w:type="dxa"/>
            <w:tcBorders>
              <w:bottom w:val="nil"/>
            </w:tcBorders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a</w:t>
            </w:r>
          </w:p>
        </w:tc>
        <w:tc>
          <w:tcPr>
            <w:tcW w:w="1771" w:type="dxa"/>
            <w:tcBorders>
              <w:bottom w:val="nil"/>
            </w:tcBorders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71" w:type="dxa"/>
            <w:tcBorders>
              <w:bottom w:val="nil"/>
            </w:tcBorders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71" w:type="dxa"/>
            <w:tcBorders>
              <w:bottom w:val="nil"/>
            </w:tcBorders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</w:p>
        </w:tc>
        <w:tc>
          <w:tcPr>
            <w:tcW w:w="1772" w:type="dxa"/>
            <w:tcBorders>
              <w:bottom w:val="nil"/>
            </w:tcBorders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:rsidR="00291089" w:rsidRPr="00EF61D6" w:rsidRDefault="00291089" w:rsidP="00291089">
      <w:pPr>
        <w:rPr>
          <w:rFonts w:ascii="Times New Roman" w:hAnsi="Times New Roman" w:cs="Times New Roman"/>
          <w:sz w:val="24"/>
          <w:szCs w:val="24"/>
        </w:rPr>
      </w:pPr>
    </w:p>
    <w:p w:rsidR="00291089" w:rsidRPr="00EF61D6" w:rsidRDefault="00291089" w:rsidP="00291089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Bài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1"/>
        <w:gridCol w:w="1771"/>
        <w:gridCol w:w="1771"/>
        <w:gridCol w:w="1771"/>
        <w:gridCol w:w="1772"/>
      </w:tblGrid>
      <w:tr w:rsidR="002A4EAB" w:rsidRPr="00EF61D6" w:rsidTr="00EF61D6"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 1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Câu 2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 3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4</w:t>
            </w:r>
          </w:p>
        </w:tc>
        <w:tc>
          <w:tcPr>
            <w:tcW w:w="1772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 5</w:t>
            </w:r>
          </w:p>
        </w:tc>
      </w:tr>
      <w:tr w:rsidR="002A4EAB" w:rsidRPr="00EF61D6" w:rsidTr="00EF61D6"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</w:t>
            </w:r>
          </w:p>
        </w:tc>
        <w:tc>
          <w:tcPr>
            <w:tcW w:w="1772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</w:t>
            </w:r>
          </w:p>
        </w:tc>
      </w:tr>
    </w:tbl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</w:rPr>
      </w:pPr>
    </w:p>
    <w:tbl>
      <w:tblPr>
        <w:tblW w:w="91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62"/>
        <w:gridCol w:w="2702"/>
      </w:tblGrid>
      <w:tr w:rsidR="00952CC5" w:rsidRPr="00EF61D6" w:rsidTr="00EF61D6">
        <w:tc>
          <w:tcPr>
            <w:tcW w:w="5908" w:type="dxa"/>
            <w:shd w:val="clear" w:color="auto" w:fill="auto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a/ -24 (125 – 225)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= 2400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b/ 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41" type="#_x0000_t75" style="width:20.25pt;height:30.75pt" o:ole="">
                  <v:imagedata r:id="rId40" o:title=""/>
                </v:shape>
                <o:OLEObject Type="Embed" ProgID="Equation.3" ShapeID="_x0000_i1041" DrawAspect="Content" ObjectID="_1748852634" r:id="rId41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+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042" type="#_x0000_t75" style="width:15.75pt;height:30.75pt" o:ole="">
                  <v:imagedata r:id="rId42" o:title=""/>
                </v:shape>
                <o:OLEObject Type="Embed" ProgID="Equation.3" ShapeID="_x0000_i1042" DrawAspect="Content" ObjectID="_1748852635" r:id="rId43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043" type="#_x0000_t75" style="width:15.75pt;height:30.75pt" o:ole="">
                  <v:imagedata r:id="rId44" o:title=""/>
                </v:shape>
                <o:OLEObject Type="Embed" ProgID="Equation.3" ShapeID="_x0000_i1043" DrawAspect="Content" ObjectID="_1748852636" r:id="rId45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a/  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44" type="#_x0000_t75" style="width:17.25pt;height:30.75pt" o:ole="">
                  <v:imagedata r:id="rId46" o:title=""/>
                </v:shape>
                <o:OLEObject Type="Embed" ProgID="Equation.3" ShapeID="_x0000_i1044" DrawAspect="Content" ObjectID="_1748852637" r:id="rId47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5" type="#_x0000_t75" style="width:12pt;height:30.75pt" o:ole="">
                  <v:imagedata r:id="rId48" o:title=""/>
                </v:shape>
                <o:OLEObject Type="Embed" ProgID="Equation.3" ShapeID="_x0000_i1045" DrawAspect="Content" ObjectID="_1748852638" r:id="rId49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6" type="#_x0000_t75" style="width:12pt;height:30.75pt" o:ole="">
                  <v:imagedata r:id="rId50" o:title=""/>
                </v:shape>
                <o:OLEObject Type="Embed" ProgID="Equation.3" ShapeID="_x0000_i1046" DrawAspect="Content" ObjectID="_1748852639" r:id="rId51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47" type="#_x0000_t75" style="width:18pt;height:30.75pt" o:ole="">
                  <v:imagedata r:id="rId52" o:title=""/>
                </v:shape>
                <o:OLEObject Type="Embed" ProgID="Equation.3" ShapeID="_x0000_i1047" DrawAspect="Content" ObjectID="_1748852640" r:id="rId53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8" type="#_x0000_t75" style="width:12pt;height:30.75pt" o:ole="">
                  <v:imagedata r:id="rId54" o:title=""/>
                </v:shape>
                <o:OLEObject Type="Embed" ProgID="Equation.3" ShapeID="_x0000_i1048" DrawAspect="Content" ObjectID="_1748852641" r:id="rId55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ì 4 &lt; 5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Nên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9" type="#_x0000_t75" style="width:12pt;height:30.75pt" o:ole="">
                  <v:imagedata r:id="rId50" o:title=""/>
                </v:shape>
                <o:OLEObject Type="Embed" ProgID="Equation.3" ShapeID="_x0000_i1049" DrawAspect="Content" ObjectID="_1748852642" r:id="rId56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&lt;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50" type="#_x0000_t75" style="width:12pt;height:30.75pt" o:ole="">
                  <v:imagedata r:id="rId54" o:title=""/>
                </v:shape>
                <o:OLEObject Type="Embed" ProgID="Equation.3" ShapeID="_x0000_i1050" DrawAspect="Content" ObjectID="_1748852643" r:id="rId57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Hay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51" type="#_x0000_t75" style="width:17.25pt;height:30.75pt" o:ole="">
                  <v:imagedata r:id="rId46" o:title=""/>
                </v:shape>
                <o:OLEObject Type="Embed" ProgID="Equation.3" ShapeID="_x0000_i1051" DrawAspect="Content" ObjectID="_1748852644" r:id="rId58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&lt;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52" type="#_x0000_t75" style="width:18pt;height:30.75pt" o:ole="">
                  <v:imagedata r:id="rId52" o:title=""/>
                </v:shape>
                <o:OLEObject Type="Embed" ProgID="Equation.3" ShapeID="_x0000_i1052" DrawAspect="Content" ObjectID="_1748852645" r:id="rId59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b/ Vì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53" type="#_x0000_t75" style="width:20.25pt;height:30.75pt" o:ole="">
                  <v:imagedata r:id="rId16" o:title=""/>
                </v:shape>
                <o:OLEObject Type="Embed" ProgID="Equation.3" ShapeID="_x0000_i1053" DrawAspect="Content" ObjectID="_1748852646" r:id="rId60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&lt; 0 và 0 &lt;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54" type="#_x0000_t75" style="width:12pt;height:30.75pt" o:ole="">
                  <v:imagedata r:id="rId18" o:title=""/>
                </v:shape>
                <o:OLEObject Type="Embed" ProgID="Equation.3" ShapeID="_x0000_i1054" DrawAspect="Content" ObjectID="_1748852647" r:id="rId61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Nên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55" type="#_x0000_t75" style="width:20.25pt;height:30.75pt" o:ole="">
                  <v:imagedata r:id="rId16" o:title=""/>
                </v:shape>
                <o:OLEObject Type="Embed" ProgID="Equation.3" ShapeID="_x0000_i1055" DrawAspect="Content" ObjectID="_1748852648" r:id="rId62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&lt;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56" type="#_x0000_t75" style="width:12pt;height:30.75pt" o:ole="">
                  <v:imagedata r:id="rId18" o:title=""/>
                </v:shape>
                <o:OLEObject Type="Embed" ProgID="Equation.3" ShapeID="_x0000_i1056" DrawAspect="Content" ObjectID="_1748852649" r:id="rId63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a/  A = (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57" type="#_x0000_t75" style="width:12pt;height:30.75pt" o:ole="">
                  <v:imagedata r:id="rId64" o:title=""/>
                </v:shape>
                <o:OLEObject Type="Embed" ProgID="Equation.3" ShapeID="_x0000_i1057" DrawAspect="Content" ObjectID="_1748852650" r:id="rId65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+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58" type="#_x0000_t75" style="width:20.25pt;height:30.75pt" o:ole="">
                  <v:imagedata r:id="rId66" o:title=""/>
                </v:shape>
                <o:OLEObject Type="Embed" ProgID="Equation.3" ShapeID="_x0000_i1058" DrawAspect="Content" ObjectID="_1748852651" r:id="rId67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) +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59" type="#_x0000_t75" style="width:11.25pt;height:30.75pt" o:ole="">
                  <v:imagedata r:id="rId68" o:title=""/>
                </v:shape>
                <o:OLEObject Type="Embed" ProgID="Equation.3" ShapeID="_x0000_i1059" DrawAspect="Content" ObjectID="_1748852652" r:id="rId69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   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60" type="#_x0000_t75" style="width:11.25pt;height:30.75pt" o:ole="">
                  <v:imagedata r:id="rId70" o:title=""/>
                </v:shape>
                <o:OLEObject Type="Embed" ProgID="Equation.3" ShapeID="_x0000_i1060" DrawAspect="Content" ObjectID="_1748852653" r:id="rId71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b/ B 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61" type="#_x0000_t75" style="width:12pt;height:30.75pt" o:ole="">
                  <v:imagedata r:id="rId72" o:title=""/>
                </v:shape>
                <o:OLEObject Type="Embed" ProgID="Equation.3" ShapeID="_x0000_i1061" DrawAspect="Content" ObjectID="_1748852654" r:id="rId73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+ (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62" type="#_x0000_t75" style="width:12pt;height:30.75pt" o:ole="">
                  <v:imagedata r:id="rId74" o:title=""/>
                </v:shape>
                <o:OLEObject Type="Embed" ProgID="Equation.3" ShapeID="_x0000_i1062" DrawAspect="Content" ObjectID="_1748852655" r:id="rId75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63" type="#_x0000_t75" style="width:20.25pt;height:30.75pt" o:ole="">
                  <v:imagedata r:id="rId76" o:title=""/>
                </v:shape>
                <o:OLEObject Type="Embed" ProgID="Equation.3" ShapeID="_x0000_i1063" DrawAspect="Content" ObjectID="_1748852656" r:id="rId77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      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64" type="#_x0000_t75" style="width:12pt;height:30.75pt" o:ole="">
                  <v:imagedata r:id="rId78" o:title=""/>
                </v:shape>
                <o:OLEObject Type="Embed" ProgID="Equation.3" ShapeID="_x0000_i1064" DrawAspect="Content" ObjectID="_1748852657" r:id="rId79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20">
                <v:shape id="_x0000_i1065" type="#_x0000_t75" style="width:21pt;height:30.75pt" o:ole="">
                  <v:imagedata r:id="rId80" o:title=""/>
                </v:shape>
                <o:OLEObject Type="Embed" ProgID="Equation.3" ShapeID="_x0000_i1065" DrawAspect="Content" ObjectID="_1748852658" r:id="rId81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      = 0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a/ 2x = 28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   x = 14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b/ x 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66" type="#_x0000_t75" style="width:18pt;height:30.75pt" o:ole="">
                  <v:imagedata r:id="rId82" o:title=""/>
                </v:shape>
                <o:OLEObject Type="Embed" ProgID="Equation.3" ShapeID="_x0000_i1066" DrawAspect="Content" ObjectID="_1748852659" r:id="rId83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20" w:dyaOrig="620">
                <v:shape id="_x0000_i1067" type="#_x0000_t75" style="width:26.25pt;height:30.75pt" o:ole="">
                  <v:imagedata r:id="rId84" o:title=""/>
                </v:shape>
                <o:OLEObject Type="Embed" ProgID="Equation.3" ShapeID="_x0000_i1067" DrawAspect="Content" ObjectID="_1748852660" r:id="rId85"/>
              </w:object>
            </w:r>
          </w:p>
          <w:p w:rsidR="00952CC5" w:rsidRPr="00EF61D6" w:rsidRDefault="00087EBC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083945</wp:posOffset>
                      </wp:positionH>
                      <wp:positionV relativeFrom="paragraph">
                        <wp:posOffset>318770</wp:posOffset>
                      </wp:positionV>
                      <wp:extent cx="457200" cy="914400"/>
                      <wp:effectExtent l="7620" t="10160" r="11430" b="8890"/>
                      <wp:wrapNone/>
                      <wp:docPr id="15" name="Lin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57200" cy="9144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BA1F43E" id="Line 16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35pt,25.1pt" to="121.35pt,9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"/>
                  </w:pict>
                </mc:Fallback>
              </mc:AlternateContent>
            </w:r>
            <w:r w:rsidR="00952CC5"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x = </w:t>
            </w:r>
            <w:r w:rsidR="00952CC5"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20" w:dyaOrig="620">
                <v:shape id="_x0000_i1068" type="#_x0000_t75" style="width:26.25pt;height:30.75pt" o:ole="">
                  <v:imagedata r:id="rId86" o:title=""/>
                </v:shape>
                <o:OLEObject Type="Embed" ProgID="Equation.3" ShapeID="_x0000_i1068" DrawAspect="Content" ObjectID="_1748852661" r:id="rId87"/>
              </w:object>
            </w:r>
          </w:p>
          <w:p w:rsidR="00952CC5" w:rsidRPr="00EF61D6" w:rsidRDefault="00087EBC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17220</wp:posOffset>
                      </wp:positionH>
                      <wp:positionV relativeFrom="paragraph">
                        <wp:posOffset>39370</wp:posOffset>
                      </wp:positionV>
                      <wp:extent cx="457200" cy="800100"/>
                      <wp:effectExtent l="7620" t="10160" r="11430" b="8890"/>
                      <wp:wrapNone/>
                      <wp:docPr id="14" name="Lin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5720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25786FC" id="Line 1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6pt,3.1pt" to="84.6pt,6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"/>
                  </w:pict>
                </mc:Fallback>
              </mc:AlternateContent>
            </w:r>
            <w:r w:rsidR="00952CC5"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          z                y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2A4EAB" w:rsidP="002A4EAB">
            <w:pPr>
              <w:tabs>
                <w:tab w:val="left" w:pos="3585"/>
              </w:tabs>
              <w:ind w:left="3585" w:hanging="2025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087EBC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074420</wp:posOffset>
                      </wp:positionH>
                      <wp:positionV relativeFrom="paragraph">
                        <wp:posOffset>21590</wp:posOffset>
                      </wp:positionV>
                      <wp:extent cx="1257300" cy="0"/>
                      <wp:effectExtent l="7620" t="7620" r="11430" b="11430"/>
                      <wp:wrapNone/>
                      <wp:docPr id="13" name="Lin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7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685EE61" id="Line 1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.6pt,1.7pt" to="183.6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1spFA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"/>
                  </w:pict>
                </mc:Fallback>
              </mc:AlternateContent>
            </w:r>
            <w:r w:rsidR="00952CC5" w:rsidRPr="00EF61D6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a) Tia Oy nằm giữa 2 tia Ox và Oz vì góc xOy nhỏ hơn góc xOz 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) Vì tia Oy nằm giữa 2 tia Ox và Oz nên: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xOy + yOz = xOz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 5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+ yOz = 10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           yOz = 5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Vậy yOz = xOz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) Tia Oy là tia phân giác của góc xOz. Vì tia Oy nằm giữa 2 tia Ox, Oz và yOz = xOz.</w:t>
            </w:r>
          </w:p>
          <w:p w:rsidR="00291089" w:rsidRPr="00EF61D6" w:rsidRDefault="00291089" w:rsidP="0029108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sz w:val="24"/>
                <w:szCs w:val="24"/>
              </w:rPr>
              <w:t>câu 6</w:t>
            </w: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- Nếu x &gt; 2 thì C &gt; 0</w:t>
            </w:r>
          </w:p>
          <w:p w:rsidR="00291089" w:rsidRPr="00EF61D6" w:rsidRDefault="00291089" w:rsidP="00EF61D6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- Nếu x &lt; 2 thì C &lt; 0</w:t>
            </w:r>
          </w:p>
          <w:p w:rsidR="00291089" w:rsidRPr="00EF61D6" w:rsidRDefault="00291089" w:rsidP="00EF61D6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để C đạt giá trị nhỏ nhất thì x – 2 đạt giá trị lớn nhất mà x &lt; 2 nên x = 1</w:t>
            </w:r>
          </w:p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Khi đó C = -5 </w:t>
            </w:r>
          </w:p>
        </w:tc>
        <w:tc>
          <w:tcPr>
            <w:tcW w:w="2471" w:type="dxa"/>
            <w:shd w:val="clear" w:color="auto" w:fill="auto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7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291089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  <w:r w:rsidR="00952CC5"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291089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</w:tbl>
    <w:p w:rsidR="00952CC5" w:rsidRPr="00EF61D6" w:rsidRDefault="00952CC5" w:rsidP="00952CC5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p w:rsidR="00EF61D6" w:rsidRPr="00EF61D6" w:rsidRDefault="00EF61D6" w:rsidP="00952CC5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10"/>
        <w:gridCol w:w="5646"/>
      </w:tblGrid>
      <w:tr w:rsidR="00EF61D6" w:rsidRPr="00EF61D6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2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6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EF61D6" w:rsidRDefault="00EF61D6" w:rsidP="00A42D44">
      <w:pPr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es-ES"/>
        </w:rPr>
      </w:pPr>
    </w:p>
    <w:p w:rsidR="00EF61D6" w:rsidRPr="00EF61D6" w:rsidRDefault="00EF61D6" w:rsidP="00A42D44">
      <w:pPr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es-ES"/>
        </w:rPr>
      </w:pPr>
      <w:r w:rsidRPr="00EF61D6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es-ES"/>
        </w:rPr>
        <w:t>Bài 1: (1đ)</w:t>
      </w:r>
    </w:p>
    <w:p w:rsidR="00EF61D6" w:rsidRPr="00EF61D6" w:rsidRDefault="00EF61D6" w:rsidP="001256CA">
      <w:pPr>
        <w:ind w:left="360"/>
        <w:rPr>
          <w:rFonts w:ascii="Times New Roman" w:hAnsi="Times New Roman" w:cs="Times New Roman"/>
          <w:bCs/>
          <w:iCs/>
          <w:sz w:val="24"/>
          <w:szCs w:val="24"/>
          <w:lang w:val="es-ES"/>
        </w:rPr>
      </w:pPr>
      <w:r w:rsidRPr="00EF61D6">
        <w:rPr>
          <w:rFonts w:ascii="Times New Roman" w:hAnsi="Times New Roman" w:cs="Times New Roman"/>
          <w:bCs/>
          <w:iCs/>
          <w:sz w:val="24"/>
          <w:szCs w:val="24"/>
          <w:lang w:val="es-ES"/>
        </w:rPr>
        <w:t xml:space="preserve">Nêu tính chất cơ bản của phân số? Áp dụng rút gọn phân số </w:t>
      </w:r>
      <w:r w:rsidRPr="00EF61D6">
        <w:rPr>
          <w:rFonts w:ascii="Times New Roman" w:hAnsi="Times New Roman" w:cs="Times New Roman"/>
          <w:bCs/>
          <w:iCs/>
          <w:position w:val="-24"/>
          <w:sz w:val="24"/>
          <w:szCs w:val="24"/>
          <w:lang w:val="es-ES"/>
        </w:rPr>
        <w:object w:dxaOrig="340" w:dyaOrig="620">
          <v:shape id="_x0000_i1069" type="#_x0000_t75" style="width:17.25pt;height:30.75pt" o:ole="">
            <v:imagedata r:id="rId88" o:title=""/>
          </v:shape>
          <o:OLEObject Type="Embed" ProgID="Equation.3" ShapeID="_x0000_i1069" DrawAspect="Content" ObjectID="_1748852662" r:id="rId89"/>
        </w:object>
      </w:r>
    </w:p>
    <w:p w:rsidR="00EF61D6" w:rsidRPr="00EF61D6" w:rsidRDefault="00EF61D6" w:rsidP="00A42D44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EF61D6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es-ES"/>
        </w:rPr>
        <w:t>Bài 2</w:t>
      </w:r>
      <w:r w:rsidRPr="00EF61D6">
        <w:rPr>
          <w:rFonts w:ascii="Times New Roman" w:hAnsi="Times New Roman" w:cs="Times New Roman"/>
          <w:bCs/>
          <w:iCs/>
          <w:sz w:val="24"/>
          <w:szCs w:val="24"/>
          <w:lang w:val="es-ES"/>
        </w:rPr>
        <w:t>:</w:t>
      </w:r>
      <w:r w:rsidRPr="00EF61D6">
        <w:rPr>
          <w:rFonts w:ascii="Times New Roman" w:hAnsi="Times New Roman" w:cs="Times New Roman"/>
          <w:b/>
          <w:bCs/>
          <w:i/>
          <w:iCs/>
          <w:sz w:val="24"/>
          <w:szCs w:val="24"/>
          <w:lang w:val="es-ES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  <w:lang w:val="es-ES"/>
        </w:rPr>
        <w:t xml:space="preserve">(1,5 điểm) </w:t>
      </w:r>
      <w:r w:rsidRPr="00EF61D6">
        <w:rPr>
          <w:rFonts w:ascii="Times New Roman" w:hAnsi="Times New Roman" w:cs="Times New Roman"/>
          <w:sz w:val="24"/>
          <w:szCs w:val="24"/>
          <w:lang w:val="es-ES"/>
        </w:rPr>
        <w:t xml:space="preserve">Thực hiện phép tính:    </w:t>
      </w:r>
    </w:p>
    <w:p w:rsidR="00EF61D6" w:rsidRPr="00EF61D6" w:rsidRDefault="002A4EAB" w:rsidP="002A4EAB">
      <w:pPr>
        <w:tabs>
          <w:tab w:val="left" w:pos="720"/>
        </w:tabs>
        <w:ind w:left="720" w:hanging="360"/>
        <w:rPr>
          <w:rFonts w:ascii="Times New Roman" w:hAnsi="Times New Roman" w:cs="Times New Roman"/>
          <w:sz w:val="24"/>
          <w:szCs w:val="24"/>
          <w:lang w:val="es-ES"/>
        </w:rPr>
      </w:pPr>
      <w:r w:rsidRPr="00EF61D6">
        <w:rPr>
          <w:rFonts w:ascii="Times New Roman" w:hAnsi="Times New Roman" w:cs="Times New Roman"/>
          <w:sz w:val="24"/>
          <w:szCs w:val="24"/>
          <w:lang w:val="es-ES"/>
        </w:rPr>
        <w:t>a)</w:t>
      </w:r>
      <w:r w:rsidRPr="00EF61D6">
        <w:rPr>
          <w:rFonts w:ascii="Times New Roman" w:hAnsi="Times New Roman" w:cs="Times New Roman"/>
          <w:sz w:val="24"/>
          <w:szCs w:val="24"/>
          <w:lang w:val="es-ES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  <w:lang w:val="es-ES"/>
        </w:rPr>
        <w:t>– 14 + (– 24)</w:t>
      </w:r>
    </w:p>
    <w:p w:rsidR="00EF61D6" w:rsidRPr="00EF61D6" w:rsidRDefault="002A4EAB" w:rsidP="002A4EAB">
      <w:pPr>
        <w:tabs>
          <w:tab w:val="left" w:pos="720"/>
        </w:tabs>
        <w:ind w:left="720" w:hanging="360"/>
        <w:rPr>
          <w:rFonts w:ascii="Times New Roman" w:hAnsi="Times New Roman" w:cs="Times New Roman"/>
          <w:sz w:val="24"/>
          <w:szCs w:val="24"/>
          <w:lang w:val="es-ES"/>
        </w:rPr>
      </w:pPr>
      <w:r w:rsidRPr="00EF61D6">
        <w:rPr>
          <w:rFonts w:ascii="Times New Roman" w:hAnsi="Times New Roman" w:cs="Times New Roman"/>
          <w:sz w:val="24"/>
          <w:szCs w:val="24"/>
          <w:lang w:val="es-ES"/>
        </w:rPr>
        <w:t>b)</w:t>
      </w:r>
      <w:r w:rsidRPr="00EF61D6">
        <w:rPr>
          <w:rFonts w:ascii="Times New Roman" w:hAnsi="Times New Roman" w:cs="Times New Roman"/>
          <w:sz w:val="24"/>
          <w:szCs w:val="24"/>
          <w:lang w:val="es-ES"/>
        </w:rPr>
        <w:tab/>
      </w:r>
      <w:r w:rsidR="00EF61D6" w:rsidRPr="00EF61D6">
        <w:rPr>
          <w:rFonts w:ascii="Times New Roman" w:hAnsi="Times New Roman" w:cs="Times New Roman"/>
          <w:position w:val="-24"/>
          <w:sz w:val="24"/>
          <w:szCs w:val="24"/>
          <w:lang w:val="es-ES"/>
        </w:rPr>
        <w:object w:dxaOrig="820" w:dyaOrig="620">
          <v:shape id="_x0000_i1070" type="#_x0000_t75" style="width:41.25pt;height:30.75pt" o:ole="">
            <v:imagedata r:id="rId90" o:title=""/>
          </v:shape>
          <o:OLEObject Type="Embed" ProgID="Equation.3" ShapeID="_x0000_i1070" DrawAspect="Content" ObjectID="_1748852663" r:id="rId91"/>
        </w:object>
      </w:r>
      <w:r w:rsidR="00EF61D6" w:rsidRPr="00EF61D6">
        <w:rPr>
          <w:rFonts w:ascii="Times New Roman" w:hAnsi="Times New Roman" w:cs="Times New Roman"/>
          <w:sz w:val="24"/>
          <w:szCs w:val="24"/>
          <w:lang w:val="es-ES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  <w:lang w:val="es-ES"/>
        </w:rPr>
        <w:tab/>
      </w:r>
    </w:p>
    <w:p w:rsidR="00EF61D6" w:rsidRPr="00EF61D6" w:rsidRDefault="00EF61D6" w:rsidP="00E32469">
      <w:pPr>
        <w:spacing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  <w:lang w:val="es-ES"/>
        </w:rPr>
        <w:t>Bài 3</w:t>
      </w:r>
      <w:r w:rsidRPr="00EF61D6">
        <w:rPr>
          <w:rFonts w:ascii="Times New Roman" w:hAnsi="Times New Roman" w:cs="Times New Roman"/>
          <w:bCs/>
          <w:sz w:val="24"/>
          <w:szCs w:val="24"/>
          <w:lang w:val="es-ES"/>
        </w:rPr>
        <w:t>:</w:t>
      </w:r>
      <w:r w:rsidRPr="00EF61D6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  <w:lang w:val="es-ES"/>
        </w:rPr>
        <w:t>(1,5điểm) Tính hợp lý</w:t>
      </w:r>
      <w:r w:rsidRPr="00EF61D6">
        <w:rPr>
          <w:rFonts w:ascii="Times New Roman" w:hAnsi="Times New Roman" w:cs="Times New Roman"/>
          <w:sz w:val="24"/>
          <w:szCs w:val="24"/>
          <w:lang w:val="es-ES"/>
        </w:rPr>
        <w:t xml:space="preserve">: </w:t>
      </w:r>
    </w:p>
    <w:p w:rsidR="00EF61D6" w:rsidRPr="00EF61D6" w:rsidRDefault="00EF61D6" w:rsidP="00E32469">
      <w:pPr>
        <w:spacing w:line="276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a) </w:t>
      </w:r>
      <w:r w:rsidR="00087EBC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1743075" cy="228600"/>
            <wp:effectExtent l="0" t="0" r="9525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E3246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b) </w:t>
      </w:r>
      <w:r w:rsidR="00087EBC">
        <w:rPr>
          <w:rFonts w:ascii="Times New Roman" w:hAnsi="Times New Roman" w:cs="Times New Roman"/>
          <w:noProof/>
          <w:position w:val="-28"/>
          <w:sz w:val="24"/>
          <w:szCs w:val="24"/>
        </w:rPr>
        <w:drawing>
          <wp:inline distT="0" distB="0" distL="0" distR="0">
            <wp:extent cx="1866900" cy="45720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4A4210">
      <w:pPr>
        <w:tabs>
          <w:tab w:val="left" w:pos="960"/>
        </w:tabs>
        <w:spacing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Bài 4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: </w:t>
      </w:r>
      <w:r w:rsidRPr="00EF61D6">
        <w:rPr>
          <w:rFonts w:ascii="Times New Roman" w:hAnsi="Times New Roman" w:cs="Times New Roman"/>
          <w:bCs/>
          <w:sz w:val="24"/>
          <w:szCs w:val="24"/>
        </w:rPr>
        <w:t>(2,0 điểm)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Tìm x </w:t>
      </w:r>
    </w:p>
    <w:p w:rsidR="00EF61D6" w:rsidRPr="00EF61D6" w:rsidRDefault="00EF61D6" w:rsidP="004A4210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71" type="#_x0000_t75" style="width:75.8pt;height:40.5pt" o:ole="">
            <v:imagedata r:id="rId94" o:title=""/>
          </v:shape>
          <o:OLEObject Type="Embed" ProgID="Equation.DSMT4" ShapeID="_x0000_i1071" DrawAspect="Content" ObjectID="_1748852664" r:id="rId95"/>
        </w:object>
      </w:r>
    </w:p>
    <w:p w:rsidR="00EF61D6" w:rsidRPr="00EF61D6" w:rsidRDefault="00EF61D6" w:rsidP="006570C5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EF61D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EF61D6">
        <w:rPr>
          <w:rFonts w:ascii="Times New Roman" w:hAnsi="Times New Roman" w:cs="Times New Roman"/>
          <w:sz w:val="24"/>
          <w:szCs w:val="24"/>
        </w:rPr>
        <w:t xml:space="preserve">)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x </w:t>
      </w:r>
      <w:r w:rsidRPr="00EF61D6">
        <w:rPr>
          <w:rFonts w:ascii="Times New Roman" w:hAnsi="Times New Roman" w:cs="Times New Roman"/>
          <w:sz w:val="24"/>
          <w:szCs w:val="24"/>
        </w:rPr>
        <w:t>-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instrText>eq \s\don1(\f(4,15))</w:instrTex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 =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instrText>eq \s\don1(\f(-3,10))</w:instrTex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end"/>
      </w:r>
    </w:p>
    <w:p w:rsidR="00EF61D6" w:rsidRPr="00EF61D6" w:rsidRDefault="00EF61D6" w:rsidP="00C7215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  <w:u w:val="single"/>
        </w:rPr>
        <w:t>Bài 5</w:t>
      </w:r>
      <w:r w:rsidRPr="00EF61D6">
        <w:rPr>
          <w:rFonts w:ascii="Times New Roman" w:hAnsi="Times New Roman" w:cs="Times New Roman"/>
          <w:sz w:val="24"/>
          <w:szCs w:val="24"/>
        </w:rPr>
        <w:t xml:space="preserve">: </w:t>
      </w:r>
      <w:r w:rsidRPr="00EF61D6">
        <w:rPr>
          <w:rFonts w:ascii="Times New Roman" w:hAnsi="Times New Roman" w:cs="Times New Roman"/>
          <w:bCs/>
          <w:sz w:val="24"/>
          <w:szCs w:val="24"/>
        </w:rPr>
        <w:t xml:space="preserve">(3 điểm) </w:t>
      </w:r>
      <w:r w:rsidRPr="00EF61D6">
        <w:rPr>
          <w:rFonts w:ascii="Times New Roman" w:hAnsi="Times New Roman" w:cs="Times New Roman"/>
          <w:sz w:val="24"/>
          <w:szCs w:val="24"/>
        </w:rPr>
        <w:t>Trên cùng một nửa mặt phẳng có bờ chứa tia Ox, vẽ hai tia Oy và Oz sao cho số đo góc xOy bằng 4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F61D6">
        <w:rPr>
          <w:rFonts w:ascii="Times New Roman" w:hAnsi="Times New Roman" w:cs="Times New Roman"/>
          <w:sz w:val="24"/>
          <w:szCs w:val="24"/>
        </w:rPr>
        <w:t>, góc xOz bằng 12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F61D6">
        <w:rPr>
          <w:rFonts w:ascii="Times New Roman" w:hAnsi="Times New Roman" w:cs="Times New Roman"/>
          <w:sz w:val="24"/>
          <w:szCs w:val="24"/>
        </w:rPr>
        <w:t>.</w:t>
      </w:r>
    </w:p>
    <w:p w:rsidR="00EF61D6" w:rsidRPr="00EF61D6" w:rsidRDefault="00EF61D6" w:rsidP="00C72155">
      <w:pPr>
        <w:pStyle w:val="ListParagraph"/>
        <w:tabs>
          <w:tab w:val="left" w:pos="284"/>
        </w:tabs>
        <w:ind w:left="0"/>
        <w:rPr>
          <w:lang w:val="es-ES"/>
        </w:rPr>
      </w:pPr>
      <w:r w:rsidRPr="00EF61D6">
        <w:rPr>
          <w:lang w:val="es-ES"/>
        </w:rPr>
        <w:t>a) Tính số đo góc yOz</w:t>
      </w:r>
    </w:p>
    <w:p w:rsidR="00EF61D6" w:rsidRPr="00EF61D6" w:rsidRDefault="00EF61D6" w:rsidP="00C72155">
      <w:pPr>
        <w:pStyle w:val="ListParagraph"/>
        <w:tabs>
          <w:tab w:val="left" w:pos="284"/>
        </w:tabs>
        <w:ind w:left="0"/>
      </w:pPr>
      <w:r w:rsidRPr="00EF61D6">
        <w:t>b) Gọi Ot là tia đối  của tia Oy. Tính số đo góc xOt</w:t>
      </w:r>
    </w:p>
    <w:p w:rsidR="00EF61D6" w:rsidRPr="00EF61D6" w:rsidRDefault="00EF61D6" w:rsidP="00C72155">
      <w:pPr>
        <w:pStyle w:val="ListParagraph"/>
        <w:tabs>
          <w:tab w:val="left" w:pos="284"/>
        </w:tabs>
        <w:ind w:left="0"/>
      </w:pPr>
      <w:r w:rsidRPr="00EF61D6">
        <w:t>c) Vẽ Om là tia  phân giác của góc yOz. Chứng tỏ tia Oy là tia phân giác của góc xOm</w:t>
      </w:r>
    </w:p>
    <w:p w:rsidR="00EF61D6" w:rsidRPr="00EF61D6" w:rsidRDefault="00EF61D6" w:rsidP="009F3C65">
      <w:pPr>
        <w:rPr>
          <w:rFonts w:ascii="Times New Roman" w:hAnsi="Times New Roman" w:cs="Times New Roman"/>
          <w:bCs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</w:rPr>
        <w:t>Bài 6</w:t>
      </w:r>
      <w:r w:rsidRPr="00EF61D6">
        <w:rPr>
          <w:rFonts w:ascii="Times New Roman" w:hAnsi="Times New Roman" w:cs="Times New Roman"/>
          <w:bCs/>
          <w:sz w:val="24"/>
          <w:szCs w:val="24"/>
        </w:rPr>
        <w:t>: (1 điểm)</w:t>
      </w:r>
    </w:p>
    <w:p w:rsidR="00EF61D6" w:rsidRPr="00EF61D6" w:rsidRDefault="00EF61D6" w:rsidP="009F3C6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Chứng minh các phân số sau là phân số tối giản với mọi số nguyên n: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300" w:dyaOrig="620">
          <v:shape id="_x0000_i1072" type="#_x0000_t75" style="width:65.25pt;height:30.75pt" o:ole="">
            <v:imagedata r:id="rId96" o:title=""/>
          </v:shape>
          <o:OLEObject Type="Embed" ProgID="Equation.DSMT4" ShapeID="_x0000_i1072" DrawAspect="Content" ObjectID="_1748852665" r:id="rId97"/>
        </w:object>
      </w:r>
    </w:p>
    <w:p w:rsidR="00EF61D6" w:rsidRPr="00EF61D6" w:rsidRDefault="00EF61D6" w:rsidP="006570C5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EF61D6" w:rsidRPr="00EF61D6" w:rsidRDefault="00EF61D6" w:rsidP="00342DF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ĐÁP ÁN</w:t>
      </w:r>
    </w:p>
    <w:tbl>
      <w:tblPr>
        <w:tblW w:w="90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3"/>
        <w:gridCol w:w="7138"/>
        <w:gridCol w:w="1005"/>
      </w:tblGrid>
      <w:tr w:rsidR="002A4EAB" w:rsidRPr="00EF61D6" w:rsidTr="00EF61D6">
        <w:tc>
          <w:tcPr>
            <w:tcW w:w="893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Bài </w:t>
            </w: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Nội dung</w:t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Điểm</w:t>
            </w:r>
          </w:p>
        </w:tc>
      </w:tr>
      <w:tr w:rsidR="002A4EAB" w:rsidRPr="00EF61D6" w:rsidTr="00EF61D6">
        <w:tc>
          <w:tcPr>
            <w:tcW w:w="893" w:type="dxa"/>
            <w:shd w:val="clear" w:color="auto" w:fill="auto"/>
            <w:vAlign w:val="center"/>
          </w:tcPr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Bài 1</w:t>
            </w: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(1đ)</w:t>
            </w: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Nêu được tính chất cơ bản của phân số</w:t>
            </w: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Rút gọn </w:t>
            </w:r>
            <w:r w:rsidRPr="00EF61D6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240" w:dyaOrig="620">
                <v:shape id="_x0000_i1073" type="#_x0000_t75" style="width:12pt;height:30.75pt" o:ole="">
                  <v:imagedata r:id="rId98" o:title=""/>
                </v:shape>
                <o:OLEObject Type="Embed" ProgID="Equation.3" ShapeID="_x0000_i1073" DrawAspect="Content" ObjectID="_1748852666" r:id="rId99"/>
              </w:object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đ</w:t>
            </w: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đ</w:t>
            </w:r>
          </w:p>
        </w:tc>
      </w:tr>
      <w:tr w:rsidR="002A4EAB" w:rsidRPr="00EF61D6" w:rsidTr="00EF61D6">
        <w:tc>
          <w:tcPr>
            <w:tcW w:w="893" w:type="dxa"/>
            <w:vMerge w:val="restart"/>
            <w:shd w:val="clear" w:color="auto" w:fill="auto"/>
            <w:vAlign w:val="center"/>
          </w:tcPr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Bài 2</w:t>
            </w:r>
          </w:p>
          <w:p w:rsidR="00EF61D6" w:rsidRPr="00EF61D6" w:rsidRDefault="00EF61D6" w:rsidP="008D61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(1,5đ)</w:t>
            </w: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a) = - (14 +24)</w:t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    = - 38</w:t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</w:t>
            </w:r>
          </w:p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</w:tc>
      </w:tr>
      <w:tr w:rsidR="002A4EAB" w:rsidRPr="00EF61D6" w:rsidTr="00EF61D6">
        <w:tc>
          <w:tcPr>
            <w:tcW w:w="893" w:type="dxa"/>
            <w:vMerge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b)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  <w:lang w:val="es-ES"/>
              </w:rPr>
              <w:object w:dxaOrig="820" w:dyaOrig="620">
                <v:shape id="_x0000_i1074" type="#_x0000_t75" style="width:41.25pt;height:30.75pt" o:ole="">
                  <v:imagedata r:id="rId90" o:title=""/>
                </v:shape>
                <o:OLEObject Type="Embed" ProgID="Equation.3" ShapeID="_x0000_i1074" DrawAspect="Content" ObjectID="_1748852667" r:id="rId100"/>
              </w:object>
            </w: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= </w:t>
            </w:r>
            <w:r w:rsidRPr="00EF61D6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660" w:dyaOrig="620">
                <v:shape id="_x0000_i1075" type="#_x0000_t75" style="width:33pt;height:30.75pt" o:ole="">
                  <v:imagedata r:id="rId101" o:title=""/>
                </v:shape>
                <o:OLEObject Type="Embed" ProgID="Equation.3" ShapeID="_x0000_i1075" DrawAspect="Content" ObjectID="_1748852668" r:id="rId102"/>
              </w:object>
            </w:r>
          </w:p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=  </w:t>
            </w:r>
            <w:r w:rsidRPr="00EF61D6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340" w:dyaOrig="620">
                <v:shape id="_x0000_i1076" type="#_x0000_t75" style="width:17.25pt;height:30.75pt" o:ole="">
                  <v:imagedata r:id="rId103" o:title=""/>
                </v:shape>
                <o:OLEObject Type="Embed" ProgID="Equation.3" ShapeID="_x0000_i1076" DrawAspect="Content" ObjectID="_1748852669" r:id="rId104"/>
              </w:object>
            </w:r>
          </w:p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= 1</w:t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EF61D6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đ</w:t>
            </w:r>
          </w:p>
          <w:p w:rsidR="00EF61D6" w:rsidRPr="00EF61D6" w:rsidRDefault="00EF61D6" w:rsidP="00EF61D6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đ</w:t>
            </w:r>
          </w:p>
          <w:p w:rsidR="00EF61D6" w:rsidRPr="00EF61D6" w:rsidRDefault="00EF61D6" w:rsidP="00EF61D6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đ</w:t>
            </w:r>
          </w:p>
        </w:tc>
      </w:tr>
      <w:tr w:rsidR="002A4EAB" w:rsidRPr="00EF61D6" w:rsidTr="00EF61D6">
        <w:tc>
          <w:tcPr>
            <w:tcW w:w="893" w:type="dxa"/>
            <w:vMerge w:val="restart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Bài 3</w:t>
            </w: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(1,5đ)</w:t>
            </w: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087EBC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drawing>
                <wp:inline distT="0" distB="0" distL="0" distR="0">
                  <wp:extent cx="1743075" cy="228600"/>
                  <wp:effectExtent l="0" t="0" r="9525" b="0"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= 11. (62-12+50) </w:t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= 11.100 </w:t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= 1100</w:t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đ</w:t>
            </w:r>
          </w:p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đ</w:t>
            </w:r>
          </w:p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đ</w:t>
            </w:r>
          </w:p>
        </w:tc>
      </w:tr>
      <w:tr w:rsidR="002A4EAB" w:rsidRPr="00EF61D6" w:rsidTr="00EF61D6">
        <w:tc>
          <w:tcPr>
            <w:tcW w:w="893" w:type="dxa"/>
            <w:vMerge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28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="00087EBC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1866900" cy="457200"/>
                  <wp:effectExtent l="0" t="0" r="0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EF61D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159" w:dyaOrig="680">
                <v:shape id="_x0000_i1077" type="#_x0000_t75" style="width:158.25pt;height:33.75pt" o:ole="">
                  <v:imagedata r:id="rId105" o:title=""/>
                </v:shape>
                <o:OLEObject Type="Embed" ProgID="Equation.3" ShapeID="_x0000_i1077" DrawAspect="Content" ObjectID="_1748852670" r:id="rId106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= 1 + (-1) +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78" type="#_x0000_t75" style="width:20.25pt;height:30.75pt" o:ole="">
                  <v:imagedata r:id="rId107" o:title=""/>
                </v:shape>
                <o:OLEObject Type="Embed" ProgID="Equation.3" ShapeID="_x0000_i1078" DrawAspect="Content" ObjectID="_1748852671" r:id="rId108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= 0 +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79" type="#_x0000_t75" style="width:20.25pt;height:30.75pt" o:ole="">
                  <v:imagedata r:id="rId109" o:title=""/>
                </v:shape>
                <o:OLEObject Type="Embed" ProgID="Equation.3" ShapeID="_x0000_i1079" DrawAspect="Content" ObjectID="_1748852672" r:id="rId110"/>
              </w:object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80" type="#_x0000_t75" style="width:20.25pt;height:30.75pt" o:ole="">
                  <v:imagedata r:id="rId111" o:title=""/>
                </v:shape>
                <o:OLEObject Type="Embed" ProgID="Equation.3" ShapeID="_x0000_i1080" DrawAspect="Content" ObjectID="_1748852673" r:id="rId112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2A4EAB" w:rsidRPr="00EF61D6" w:rsidTr="00EF61D6">
        <w:tc>
          <w:tcPr>
            <w:tcW w:w="893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2A4EAB" w:rsidRPr="00EF61D6" w:rsidTr="00EF61D6">
        <w:tc>
          <w:tcPr>
            <w:tcW w:w="893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2A4EAB" w:rsidRPr="00EF61D6" w:rsidTr="00EF61D6">
        <w:tc>
          <w:tcPr>
            <w:tcW w:w="893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Bài 4</w:t>
            </w: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(1đ)</w:t>
            </w: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80" w:dyaOrig="620">
                <v:shape id="_x0000_i1081" type="#_x0000_t75" style="width:75.8pt;height:40.5pt" o:ole="">
                  <v:imagedata r:id="rId94" o:title=""/>
                </v:shape>
                <o:OLEObject Type="Embed" ProgID="Equation.DSMT4" ShapeID="_x0000_i1081" DrawAspect="Content" ObjectID="_1748852674" r:id="rId113"/>
              </w:object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80" w:dyaOrig="620">
                <v:shape id="_x0000_i1082" type="#_x0000_t75" style="width:54pt;height:30.75pt" o:ole="">
                  <v:imagedata r:id="rId114" o:title=""/>
                </v:shape>
                <o:OLEObject Type="Embed" ProgID="Equation.3" ShapeID="_x0000_i1082" DrawAspect="Content" ObjectID="_1748852675" r:id="rId115"/>
              </w:objec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>
                <v:shape id="_x0000_i1083" type="#_x0000_t75" style="width:51.75pt;height:30.75pt" o:ole="">
                  <v:imagedata r:id="rId116" o:title=""/>
                </v:shape>
                <o:OLEObject Type="Embed" ProgID="Equation.3" ShapeID="_x0000_i1083" DrawAspect="Content" ObjectID="_1748852676" r:id="rId117"/>
              </w:object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20">
                <v:shape id="_x0000_i1084" type="#_x0000_t75" style="width:30.75pt;height:30.75pt" o:ole="">
                  <v:imagedata r:id="rId118" o:title=""/>
                </v:shape>
                <o:OLEObject Type="Embed" ProgID="Equation.3" ShapeID="_x0000_i1084" DrawAspect="Content" ObjectID="_1748852677" r:id="rId119"/>
              </w:object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x = 1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Vậy x = 1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ab/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</w:tc>
      </w:tr>
      <w:tr w:rsidR="002A4EAB" w:rsidRPr="00EF61D6" w:rsidTr="00EF61D6">
        <w:tc>
          <w:tcPr>
            <w:tcW w:w="893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(1đ)</w:t>
            </w: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x 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fldChar w:fldCharType="begin"/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instrText>eq \s\don1(\f(4,15))</w:instrTex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fldChar w:fldCharType="end"/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= 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fldChar w:fldCharType="begin"/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instrText>eq \s\don1(\f(-3,10))</w:instrTex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fldChar w:fldCharType="end"/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1260" w:dyaOrig="620">
                <v:shape id="_x0000_i1085" type="#_x0000_t75" style="width:63pt;height:30.75pt" o:ole="">
                  <v:imagedata r:id="rId120" o:title=""/>
                </v:shape>
                <o:OLEObject Type="Embed" ProgID="Equation.3" ShapeID="_x0000_i1085" DrawAspect="Content" ObjectID="_1748852678" r:id="rId121"/>
              </w:object>
            </w: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1280" w:dyaOrig="620">
                <v:shape id="_x0000_i1086" type="#_x0000_t75" style="width:63.75pt;height:30.75pt" o:ole="">
                  <v:imagedata r:id="rId122" o:title=""/>
                </v:shape>
                <o:OLEObject Type="Embed" ProgID="Equation.3" ShapeID="_x0000_i1086" DrawAspect="Content" ObjectID="_1748852679" r:id="rId123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740" w:dyaOrig="620">
                <v:shape id="_x0000_i1087" type="#_x0000_t75" style="width:36.75pt;height:30.75pt" o:ole="">
                  <v:imagedata r:id="rId124" o:title=""/>
                </v:shape>
                <o:OLEObject Type="Embed" ProgID="Equation.3" ShapeID="_x0000_i1087" DrawAspect="Content" ObjectID="_1748852680" r:id="rId125"/>
              </w:object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Vậy</w:t>
            </w: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EF61D6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740" w:dyaOrig="620">
                <v:shape id="_x0000_i1088" type="#_x0000_t75" style="width:36.75pt;height:30.75pt" o:ole="">
                  <v:imagedata r:id="rId126" o:title=""/>
                </v:shape>
                <o:OLEObject Type="Embed" ProgID="Equation.3" ShapeID="_x0000_i1088" DrawAspect="Content" ObjectID="_1748852681" r:id="rId127"/>
              </w:object>
            </w: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ab/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</w:tc>
      </w:tr>
      <w:tr w:rsidR="002A4EAB" w:rsidRPr="00EF61D6" w:rsidTr="00EF61D6">
        <w:tc>
          <w:tcPr>
            <w:tcW w:w="893" w:type="dxa"/>
            <w:vMerge w:val="restart"/>
            <w:shd w:val="clear" w:color="auto" w:fill="auto"/>
            <w:vAlign w:val="center"/>
          </w:tcPr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Bài 5</w:t>
            </w: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087EBC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666115</wp:posOffset>
                      </wp:positionH>
                      <wp:positionV relativeFrom="paragraph">
                        <wp:posOffset>62230</wp:posOffset>
                      </wp:positionV>
                      <wp:extent cx="3771900" cy="2857500"/>
                      <wp:effectExtent l="4445" t="0" r="0" b="12700"/>
                      <wp:wrapNone/>
                      <wp:docPr id="1" name="Group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771900" cy="2857500"/>
                                <a:chOff x="3492" y="6300"/>
                                <a:chExt cx="5940" cy="4500"/>
                              </a:xfrm>
                            </wpg:grpSpPr>
                            <wpg:grpSp>
                              <wpg:cNvPr id="2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72" y="6480"/>
                                  <a:ext cx="5580" cy="4320"/>
                                  <a:chOff x="3132" y="8865"/>
                                  <a:chExt cx="5580" cy="4320"/>
                                </a:xfrm>
                              </wpg:grpSpPr>
                              <wps:wsp>
                                <wps:cNvPr id="3" name="Line 19"/>
                                <wps:cNvCnPr/>
                                <wps:spPr bwMode="auto">
                                  <a:xfrm>
                                    <a:off x="5112" y="11592"/>
                                    <a:ext cx="36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" name="Line 20"/>
                                <wps:cNvCnPr/>
                                <wps:spPr bwMode="auto">
                                  <a:xfrm flipH="1" flipV="1">
                                    <a:off x="3897" y="8895"/>
                                    <a:ext cx="1260" cy="27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" name="Line 21"/>
                                <wps:cNvCnPr/>
                                <wps:spPr bwMode="auto">
                                  <a:xfrm flipV="1">
                                    <a:off x="3132" y="9585"/>
                                    <a:ext cx="4500" cy="36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22"/>
                                <wps:cNvCnPr/>
                                <wps:spPr bwMode="auto">
                                  <a:xfrm flipV="1">
                                    <a:off x="5142" y="8865"/>
                                    <a:ext cx="720" cy="27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02" y="915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1D6" w:rsidRDefault="00EF61D6" w:rsidP="00C77A24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92" y="1026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1D6" w:rsidRDefault="00EF61D6" w:rsidP="00C77A24">
                                    <w: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92" y="630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1D6" w:rsidRDefault="00EF61D6" w:rsidP="00C77A24">
                                    <w:r>
                                      <w:t>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72" y="648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1D6" w:rsidRDefault="00EF61D6" w:rsidP="00C77A24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12" y="738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1D6" w:rsidRDefault="00EF61D6" w:rsidP="00C77A24"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12" y="918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1D6" w:rsidRDefault="00EF61D6" w:rsidP="00C77A24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" o:spid="_x0000_s1026" style="position:absolute;margin-left:52.45pt;margin-top:4.9pt;width:297pt;height:225pt;z-index:251661312" coordorigin="3492,6300" coordsize="5940,4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">
                      <v:group id="Group 18" o:spid="_x0000_s1027" style="position:absolute;left:3672;top:6480;width:5580;height:4320" coordorigin="3132,8865" coordsize="5580,4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line id="Line 19" o:spid="_x0000_s1028" style="position:absolute;visibility:visible;mso-wrap-style:square" from="5112,11592" to="8712,11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        <v:line id="Line 20" o:spid="_x0000_s1029" style="position:absolute;flip:x y;visibility:visible;mso-wrap-style:square" from="3897,8895" to="5157,11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"/>
                        <v:line id="Line 21" o:spid="_x0000_s1030" style="position:absolute;flip:y;visibility:visible;mso-wrap-style:square" from="3132,9585" to="7632,13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"/>
                        <v:line id="Line 22" o:spid="_x0000_s1031" style="position:absolute;flip:y;visibility:visible;mso-wrap-style:square" from="5142,8865" to="5862,11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3" o:spid="_x0000_s1032" type="#_x0000_t202" style="position:absolute;left:5502;top:915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<v:textbox>
                          <w:txbxContent>
                            <w:p w:rsidR="00EF61D6" w:rsidRDefault="00EF61D6" w:rsidP="00C77A24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24" o:spid="_x0000_s1033" type="#_x0000_t202" style="position:absolute;left:3492;top:1026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:rsidR="00EF61D6" w:rsidRDefault="00EF61D6" w:rsidP="00C77A24">
                              <w:r>
                                <w:t>t</w:t>
                              </w:r>
                            </w:p>
                          </w:txbxContent>
                        </v:textbox>
                      </v:shape>
                      <v:shape id="Text Box 25" o:spid="_x0000_s1034" type="#_x0000_t202" style="position:absolute;left:4392;top:630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<v:textbox>
                          <w:txbxContent>
                            <w:p w:rsidR="00EF61D6" w:rsidRDefault="00EF61D6" w:rsidP="00C77A24">
                              <w:r>
                                <w:t>z</w:t>
                              </w:r>
                            </w:p>
                          </w:txbxContent>
                        </v:textbox>
                      </v:shape>
                      <v:shape id="Text Box 26" o:spid="_x0000_s1035" type="#_x0000_t202" style="position:absolute;left:6372;top:648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:rsidR="00EF61D6" w:rsidRDefault="00EF61D6" w:rsidP="00C77A24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27" o:spid="_x0000_s1036" type="#_x0000_t202" style="position:absolute;left:7812;top:738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    <v:textbox>
                          <w:txbxContent>
                            <w:p w:rsidR="00EF61D6" w:rsidRDefault="00EF61D6" w:rsidP="00C77A24"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Text Box 28" o:spid="_x0000_s1037" type="#_x0000_t202" style="position:absolute;left:8712;top:918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:rsidR="00EF61D6" w:rsidRDefault="00EF61D6" w:rsidP="00C77A24"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2A4EAB" w:rsidRPr="00EF61D6" w:rsidTr="00EF61D6">
        <w:trPr>
          <w:trHeight w:val="1539"/>
        </w:trPr>
        <w:tc>
          <w:tcPr>
            <w:tcW w:w="893" w:type="dxa"/>
            <w:vMerge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a) 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Trên cùng một nửa mặt phẳng có bờ chứa tia Ox có </w:t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089" type="#_x0000_t75" style="width:12.75pt;height:15pt" o:ole="">
                  <v:imagedata r:id="rId128" o:title=""/>
                </v:shape>
                <o:OLEObject Type="Embed" ProgID="Equation.3" ShapeID="_x0000_i1089" DrawAspect="Content" ObjectID="_1748852682" r:id="rId129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xOy &lt;</w:t>
            </w:r>
            <w:r w:rsidRPr="00EF61D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090" type="#_x0000_t75" style="width:12.75pt;height:15pt" o:ole="">
                  <v:imagedata r:id="rId130" o:title=""/>
                </v:shape>
                <o:OLEObject Type="Embed" ProgID="Equation.3" ShapeID="_x0000_i1090" DrawAspect="Content" ObjectID="_1748852683" r:id="rId131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xOz (vì 4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&lt; 12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=&gt; Tia Oy nằm giữa 2 tia Ox và Oz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=&gt; </w:t>
            </w:r>
            <w:r w:rsidRPr="00EF61D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091" type="#_x0000_t75" style="width:12.75pt;height:15pt" o:ole="">
                  <v:imagedata r:id="rId128" o:title=""/>
                </v:shape>
                <o:OLEObject Type="Embed" ProgID="Equation.3" ShapeID="_x0000_i1091" DrawAspect="Content" ObjectID="_1748852684" r:id="rId132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xOy +</w:t>
            </w:r>
            <w:r w:rsidRPr="00EF61D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092" type="#_x0000_t75" style="width:12.75pt;height:15pt" o:ole="">
                  <v:imagedata r:id="rId130" o:title=""/>
                </v:shape>
                <o:OLEObject Type="Embed" ProgID="Equation.3" ShapeID="_x0000_i1092" DrawAspect="Content" ObjectID="_1748852685" r:id="rId133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yOz =</w:t>
            </w:r>
            <w:r w:rsidRPr="00EF61D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093" type="#_x0000_t75" style="width:12.75pt;height:15pt" o:ole="">
                  <v:imagedata r:id="rId130" o:title=""/>
                </v:shape>
                <o:OLEObject Type="Embed" ProgID="Equation.3" ShapeID="_x0000_i1093" DrawAspect="Content" ObjectID="_1748852686" r:id="rId134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xOz </w:t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Tính được </w:t>
            </w:r>
            <w:r w:rsidRPr="00EF61D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094" type="#_x0000_t75" style="width:12.75pt;height:15pt" o:ole="">
                  <v:imagedata r:id="rId130" o:title=""/>
                </v:shape>
                <o:OLEObject Type="Embed" ProgID="Equation.3" ShapeID="_x0000_i1094" DrawAspect="Content" ObjectID="_1748852687" r:id="rId135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yOz = 8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ab/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2A4EAB" w:rsidRPr="00EF61D6" w:rsidTr="00EF61D6">
        <w:tc>
          <w:tcPr>
            <w:tcW w:w="893" w:type="dxa"/>
            <w:vMerge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EF61D6">
            <w:pPr>
              <w:pStyle w:val="ListParagraph"/>
              <w:tabs>
                <w:tab w:val="left" w:pos="284"/>
              </w:tabs>
              <w:ind w:left="0"/>
            </w:pPr>
            <w:r w:rsidRPr="00EF61D6">
              <w:t>b) Tia Ot là tia đối của tia Oy</w:t>
            </w:r>
          </w:p>
          <w:p w:rsidR="00EF61D6" w:rsidRPr="00EF61D6" w:rsidRDefault="00EF61D6" w:rsidP="00EF61D6">
            <w:pPr>
              <w:pStyle w:val="ListParagraph"/>
              <w:tabs>
                <w:tab w:val="left" w:pos="284"/>
              </w:tabs>
              <w:ind w:left="0"/>
            </w:pPr>
            <w:r w:rsidRPr="00EF61D6">
              <w:t xml:space="preserve">=&gt; </w:t>
            </w:r>
            <w:r w:rsidRPr="00EF61D6">
              <w:rPr>
                <w:position w:val="-4"/>
              </w:rPr>
              <w:object w:dxaOrig="260" w:dyaOrig="240">
                <v:shape id="_x0000_i1095" type="#_x0000_t75" style="width:12.75pt;height:15pt" o:ole="">
                  <v:imagedata r:id="rId128" o:title=""/>
                </v:shape>
                <o:OLEObject Type="Embed" ProgID="Equation.3" ShapeID="_x0000_i1095" DrawAspect="Content" ObjectID="_1748852688" r:id="rId136"/>
              </w:object>
            </w:r>
            <w:r w:rsidRPr="00EF61D6">
              <w:t xml:space="preserve">xOy  và </w:t>
            </w:r>
            <w:r w:rsidRPr="00EF61D6">
              <w:rPr>
                <w:position w:val="-4"/>
              </w:rPr>
              <w:object w:dxaOrig="260" w:dyaOrig="240">
                <v:shape id="_x0000_i1096" type="#_x0000_t75" style="width:12.75pt;height:15pt" o:ole="">
                  <v:imagedata r:id="rId128" o:title=""/>
                </v:shape>
                <o:OLEObject Type="Embed" ProgID="Equation.3" ShapeID="_x0000_i1096" DrawAspect="Content" ObjectID="_1748852689" r:id="rId137"/>
              </w:object>
            </w:r>
            <w:r w:rsidRPr="00EF61D6">
              <w:t>xOt là 2 góc kề bù</w:t>
            </w:r>
            <w:r w:rsidRPr="00EF61D6">
              <w:tab/>
            </w:r>
            <w:r w:rsidRPr="00EF61D6">
              <w:tab/>
            </w:r>
            <w:r w:rsidRPr="00EF61D6">
              <w:tab/>
            </w:r>
            <w:r w:rsidRPr="00EF61D6">
              <w:tab/>
            </w:r>
          </w:p>
          <w:p w:rsidR="00EF61D6" w:rsidRPr="00EF61D6" w:rsidRDefault="00EF61D6" w:rsidP="00EF61D6">
            <w:pPr>
              <w:pStyle w:val="ListParagraph"/>
              <w:tabs>
                <w:tab w:val="left" w:pos="284"/>
              </w:tabs>
              <w:ind w:left="0"/>
              <w:rPr>
                <w:vertAlign w:val="superscript"/>
                <w:lang w:val="es-ES"/>
              </w:rPr>
            </w:pPr>
            <w:r w:rsidRPr="00EF61D6">
              <w:rPr>
                <w:lang w:val="es-ES"/>
              </w:rPr>
              <w:t xml:space="preserve">=&gt; </w:t>
            </w:r>
            <w:r w:rsidRPr="00EF61D6">
              <w:rPr>
                <w:position w:val="-4"/>
              </w:rPr>
              <w:object w:dxaOrig="260" w:dyaOrig="240">
                <v:shape id="_x0000_i1097" type="#_x0000_t75" style="width:12.75pt;height:15pt" o:ole="">
                  <v:imagedata r:id="rId128" o:title=""/>
                </v:shape>
                <o:OLEObject Type="Embed" ProgID="Equation.3" ShapeID="_x0000_i1097" DrawAspect="Content" ObjectID="_1748852690" r:id="rId138"/>
              </w:object>
            </w:r>
            <w:r w:rsidRPr="00EF61D6">
              <w:rPr>
                <w:lang w:val="es-ES"/>
              </w:rPr>
              <w:t xml:space="preserve">xOy  + </w:t>
            </w:r>
            <w:r w:rsidRPr="00EF61D6">
              <w:rPr>
                <w:position w:val="-4"/>
              </w:rPr>
              <w:object w:dxaOrig="260" w:dyaOrig="240">
                <v:shape id="_x0000_i1098" type="#_x0000_t75" style="width:12.75pt;height:15pt" o:ole="">
                  <v:imagedata r:id="rId128" o:title=""/>
                </v:shape>
                <o:OLEObject Type="Embed" ProgID="Equation.3" ShapeID="_x0000_i1098" DrawAspect="Content" ObjectID="_1748852691" r:id="rId139"/>
              </w:object>
            </w:r>
            <w:r w:rsidRPr="00EF61D6">
              <w:rPr>
                <w:lang w:val="es-ES"/>
              </w:rPr>
              <w:t>xOt =180</w:t>
            </w:r>
            <w:r w:rsidRPr="00EF61D6">
              <w:rPr>
                <w:vertAlign w:val="superscript"/>
                <w:lang w:val="es-ES"/>
              </w:rPr>
              <w:t>o</w:t>
            </w:r>
            <w:r w:rsidRPr="00EF61D6">
              <w:rPr>
                <w:vertAlign w:val="superscript"/>
                <w:lang w:val="es-ES"/>
              </w:rPr>
              <w:tab/>
            </w:r>
            <w:r w:rsidRPr="00EF61D6">
              <w:rPr>
                <w:vertAlign w:val="superscript"/>
                <w:lang w:val="es-ES"/>
              </w:rPr>
              <w:tab/>
            </w:r>
            <w:r w:rsidRPr="00EF61D6">
              <w:rPr>
                <w:lang w:val="es-ES"/>
              </w:rPr>
              <w:tab/>
            </w:r>
            <w:r w:rsidRPr="00EF61D6">
              <w:rPr>
                <w:lang w:val="es-ES"/>
              </w:rPr>
              <w:tab/>
            </w:r>
            <w:r w:rsidRPr="00EF61D6">
              <w:rPr>
                <w:lang w:val="es-ES"/>
              </w:rPr>
              <w:tab/>
            </w:r>
          </w:p>
          <w:p w:rsidR="00EF61D6" w:rsidRPr="00EF61D6" w:rsidRDefault="00EF61D6" w:rsidP="00EF61D6">
            <w:pPr>
              <w:pStyle w:val="ListParagraph"/>
              <w:tabs>
                <w:tab w:val="left" w:pos="284"/>
              </w:tabs>
              <w:ind w:left="0"/>
              <w:rPr>
                <w:lang w:val="es-ES"/>
              </w:rPr>
            </w:pPr>
            <w:r w:rsidRPr="00EF61D6">
              <w:rPr>
                <w:lang w:val="es-ES"/>
              </w:rPr>
              <w:t xml:space="preserve">Tính được </w:t>
            </w:r>
            <w:r w:rsidRPr="00EF61D6">
              <w:rPr>
                <w:position w:val="-4"/>
              </w:rPr>
              <w:object w:dxaOrig="260" w:dyaOrig="240">
                <v:shape id="_x0000_i1099" type="#_x0000_t75" style="width:12.75pt;height:15pt" o:ole="">
                  <v:imagedata r:id="rId130" o:title=""/>
                </v:shape>
                <o:OLEObject Type="Embed" ProgID="Equation.3" ShapeID="_x0000_i1099" DrawAspect="Content" ObjectID="_1748852692" r:id="rId140"/>
              </w:object>
            </w:r>
            <w:r w:rsidRPr="00EF61D6">
              <w:rPr>
                <w:lang w:val="es-ES"/>
              </w:rPr>
              <w:t>xOt = 140</w:t>
            </w:r>
            <w:r w:rsidRPr="00EF61D6">
              <w:rPr>
                <w:vertAlign w:val="superscript"/>
                <w:lang w:val="es-ES"/>
              </w:rPr>
              <w:t>0</w:t>
            </w:r>
            <w:r w:rsidRPr="00EF61D6">
              <w:rPr>
                <w:vertAlign w:val="superscript"/>
                <w:lang w:val="es-ES"/>
              </w:rPr>
              <w:tab/>
            </w:r>
            <w:r w:rsidRPr="00EF61D6">
              <w:rPr>
                <w:vertAlign w:val="superscript"/>
                <w:lang w:val="es-ES"/>
              </w:rPr>
              <w:tab/>
            </w:r>
            <w:r w:rsidRPr="00EF61D6">
              <w:rPr>
                <w:vertAlign w:val="superscript"/>
                <w:lang w:val="es-ES"/>
              </w:rPr>
              <w:tab/>
            </w:r>
            <w:r w:rsidRPr="00EF61D6">
              <w:rPr>
                <w:lang w:val="es-ES"/>
              </w:rPr>
              <w:tab/>
            </w:r>
            <w:r w:rsidRPr="00EF61D6">
              <w:rPr>
                <w:lang w:val="es-ES"/>
              </w:rPr>
              <w:tab/>
            </w:r>
            <w:r w:rsidRPr="00EF61D6">
              <w:rPr>
                <w:lang w:val="es-ES"/>
              </w:rPr>
              <w:tab/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s-ES"/>
              </w:rPr>
            </w:pPr>
          </w:p>
          <w:p w:rsidR="00EF61D6" w:rsidRPr="00EF61D6" w:rsidRDefault="00EF61D6" w:rsidP="00EF61D6">
            <w:pPr>
              <w:pStyle w:val="ListParagraph"/>
              <w:tabs>
                <w:tab w:val="left" w:pos="284"/>
              </w:tabs>
              <w:ind w:left="0"/>
            </w:pPr>
            <w:r w:rsidRPr="00EF61D6">
              <w:t>0,25đ</w:t>
            </w:r>
          </w:p>
          <w:p w:rsidR="00EF61D6" w:rsidRPr="00EF61D6" w:rsidRDefault="00EF61D6" w:rsidP="009F2D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EF61D6" w:rsidRPr="00EF61D6" w:rsidRDefault="00EF61D6" w:rsidP="009F2D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  <w:tr w:rsidR="002A4EAB" w:rsidRPr="00EF61D6" w:rsidTr="00EF61D6">
        <w:tc>
          <w:tcPr>
            <w:tcW w:w="893" w:type="dxa"/>
            <w:vMerge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EF61D6">
            <w:pPr>
              <w:pStyle w:val="ListParagraph"/>
              <w:tabs>
                <w:tab w:val="left" w:pos="284"/>
              </w:tabs>
              <w:ind w:left="0"/>
            </w:pPr>
            <w:r w:rsidRPr="00EF61D6">
              <w:t>c) Tia Om là tia  phân giác của góc yOz</w:t>
            </w:r>
          </w:p>
          <w:p w:rsidR="00EF61D6" w:rsidRPr="00EF61D6" w:rsidRDefault="00EF61D6" w:rsidP="00EF61D6">
            <w:pPr>
              <w:pStyle w:val="ListParagraph"/>
              <w:tabs>
                <w:tab w:val="left" w:pos="284"/>
              </w:tabs>
              <w:ind w:left="0"/>
            </w:pPr>
            <w:r w:rsidRPr="00EF61D6">
              <w:t xml:space="preserve">=&gt; Tính được  </w:t>
            </w:r>
            <w:r w:rsidRPr="00EF61D6">
              <w:rPr>
                <w:position w:val="-4"/>
              </w:rPr>
              <w:object w:dxaOrig="260" w:dyaOrig="240">
                <v:shape id="_x0000_i1100" type="#_x0000_t75" style="width:12.75pt;height:15pt" o:ole="">
                  <v:imagedata r:id="rId128" o:title=""/>
                </v:shape>
                <o:OLEObject Type="Embed" ProgID="Equation.3" ShapeID="_x0000_i1100" DrawAspect="Content" ObjectID="_1748852693" r:id="rId141"/>
              </w:object>
            </w:r>
            <w:r w:rsidRPr="00EF61D6">
              <w:t>mOy = 40</w:t>
            </w:r>
            <w:r w:rsidRPr="00EF61D6">
              <w:rPr>
                <w:vertAlign w:val="superscript"/>
              </w:rPr>
              <w:t>0</w:t>
            </w:r>
            <w:r w:rsidRPr="00EF61D6">
              <w:t xml:space="preserve">  .</w:t>
            </w:r>
            <w:r w:rsidRPr="00EF61D6">
              <w:tab/>
            </w:r>
            <w:r w:rsidRPr="00EF61D6">
              <w:tab/>
            </w:r>
            <w:r w:rsidRPr="00EF61D6">
              <w:tab/>
            </w:r>
            <w:r w:rsidRPr="00EF61D6">
              <w:tab/>
            </w:r>
            <w:r w:rsidRPr="00EF61D6">
              <w:tab/>
            </w:r>
            <w:r w:rsidRPr="00EF61D6">
              <w:tab/>
              <w:t xml:space="preserve">Lập luận chặt chẽ chứng tỏ được tia Oy là tia phân giác của góc xOm </w:t>
            </w: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pStyle w:val="ListParagraph"/>
              <w:tabs>
                <w:tab w:val="left" w:pos="284"/>
              </w:tabs>
              <w:ind w:left="0"/>
            </w:pPr>
            <w:r w:rsidRPr="00EF61D6">
              <w:t>0,25đ</w:t>
            </w:r>
          </w:p>
          <w:p w:rsidR="00EF61D6" w:rsidRPr="00EF61D6" w:rsidRDefault="00EF61D6" w:rsidP="00BD1D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BD1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75đ</w:t>
            </w:r>
          </w:p>
        </w:tc>
      </w:tr>
      <w:tr w:rsidR="002A4EAB" w:rsidRPr="00EF61D6" w:rsidTr="00EF61D6">
        <w:tc>
          <w:tcPr>
            <w:tcW w:w="893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Bài 6</w:t>
            </w: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4C6123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1300" w:dyaOrig="620">
                <v:shape id="_x0000_i1101" type="#_x0000_t75" style="width:65.25pt;height:30.75pt" o:ole="">
                  <v:imagedata r:id="rId96" o:title=""/>
                </v:shape>
                <o:OLEObject Type="Embed" ProgID="Equation.DSMT4" ShapeID="_x0000_i1101" DrawAspect="Content" ObjectID="_1748852694" r:id="rId142"/>
              </w:object>
            </w:r>
          </w:p>
          <w:p w:rsidR="00EF61D6" w:rsidRPr="00EF61D6" w:rsidRDefault="00EF61D6" w:rsidP="004C6123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Gọi d </w:t>
            </w:r>
            <w:r w:rsidRPr="00EF61D6">
              <w:rPr>
                <w:rFonts w:ascii="Times New Roman" w:hAnsi="Times New Roman" w:cs="Times New Roman"/>
                <w:position w:val="-4"/>
                <w:sz w:val="24"/>
                <w:szCs w:val="24"/>
                <w:lang w:val="nl-NL"/>
              </w:rPr>
              <w:object w:dxaOrig="200" w:dyaOrig="200">
                <v:shape id="_x0000_i1102" type="#_x0000_t75" style="width:9.75pt;height:9.75pt" o:ole="">
                  <v:imagedata r:id="rId143" o:title=""/>
                </v:shape>
                <o:OLEObject Type="Embed" ProgID="Equation.3" ShapeID="_x0000_i1102" DrawAspect="Content" ObjectID="_1748852695" r:id="rId144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ƯC(12n+1;30n+2) </w:t>
            </w:r>
          </w:p>
          <w:p w:rsidR="00EF61D6" w:rsidRPr="00EF61D6" w:rsidRDefault="00EF61D6" w:rsidP="004C6123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&gt; 12n+1 và 30n+2 cùng chia hết cho d</w:t>
            </w:r>
          </w:p>
          <w:p w:rsidR="00EF61D6" w:rsidRPr="00EF61D6" w:rsidRDefault="00EF61D6" w:rsidP="004C61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=&gt; 5(12n+1) -  2(30n+2) chia hết cho d</w:t>
            </w:r>
          </w:p>
          <w:p w:rsidR="00EF61D6" w:rsidRPr="00EF61D6" w:rsidRDefault="00EF61D6" w:rsidP="004C61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=&gt; 1 chia hết cho d</w:t>
            </w:r>
          </w:p>
          <w:p w:rsidR="00EF61D6" w:rsidRPr="00EF61D6" w:rsidRDefault="00EF61D6" w:rsidP="004C61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=&gt; d = 1 hoặc d = -1</w:t>
            </w:r>
          </w:p>
          <w:p w:rsidR="00EF61D6" w:rsidRPr="00EF61D6" w:rsidRDefault="00EF61D6" w:rsidP="004C61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Vậy phân số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1300" w:dyaOrig="620">
                <v:shape id="_x0000_i1103" type="#_x0000_t75" style="width:65.25pt;height:30.75pt" o:ole="">
                  <v:imagedata r:id="rId96" o:title=""/>
                </v:shape>
                <o:OLEObject Type="Embed" ProgID="Equation.DSMT4" ShapeID="_x0000_i1103" DrawAspect="Content" ObjectID="_1748852696" r:id="rId145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là phân số tối giản với mọi số nguyên n</w:t>
            </w: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4C612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EF61D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EF61D6" w:rsidRPr="00EF61D6" w:rsidRDefault="00EF61D6" w:rsidP="00EF61D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EF61D6" w:rsidRPr="00EF61D6" w:rsidRDefault="00EF61D6" w:rsidP="00EF61D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EF61D6" w:rsidRPr="00EF61D6" w:rsidRDefault="00EF61D6" w:rsidP="00EF61D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EF61D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4EAB" w:rsidRPr="00EF61D6" w:rsidTr="00EF61D6">
        <w:tc>
          <w:tcPr>
            <w:tcW w:w="893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</w:tbl>
    <w:p w:rsidR="00EF61D6" w:rsidRPr="00EF61D6" w:rsidRDefault="00EF61D6" w:rsidP="00632803">
      <w:pPr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</w:p>
    <w:p w:rsidR="00EF61D6" w:rsidRPr="00EF61D6" w:rsidRDefault="00EF61D6" w:rsidP="00632803">
      <w:pPr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10"/>
        <w:gridCol w:w="5646"/>
      </w:tblGrid>
      <w:tr w:rsidR="00EF61D6" w:rsidRPr="00EF61D6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3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6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</w:t>
      </w:r>
    </w:p>
    <w:p w:rsidR="00EF61D6" w:rsidRPr="00EF61D6" w:rsidRDefault="00EF61D6" w:rsidP="00E33015">
      <w:pPr>
        <w:rPr>
          <w:rFonts w:ascii="Times New Roman" w:hAnsi="Times New Roman" w:cs="Times New Roman"/>
          <w:i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Phần I Trắc nghiệm (2 điểm). </w:t>
      </w:r>
      <w:r w:rsidRPr="00EF61D6">
        <w:rPr>
          <w:rFonts w:ascii="Times New Roman" w:hAnsi="Times New Roman" w:cs="Times New Roman"/>
          <w:i/>
          <w:sz w:val="24"/>
          <w:szCs w:val="24"/>
        </w:rPr>
        <w:t>Hãy chọn phương án trả lời đúng và viết chữ cái đứng trước phương án đúng vào bài làm.</w:t>
      </w:r>
    </w:p>
    <w:p w:rsidR="00EF61D6" w:rsidRPr="00EF61D6" w:rsidRDefault="00EF61D6" w:rsidP="00BD517E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1. </w:t>
      </w:r>
      <w:r w:rsidRPr="00EF61D6">
        <w:rPr>
          <w:rFonts w:ascii="Times New Roman" w:hAnsi="Times New Roman" w:cs="Times New Roman"/>
          <w:sz w:val="24"/>
          <w:szCs w:val="24"/>
        </w:rPr>
        <w:t>Giá trị của biểu thức x(y - 1) + 4x với y = -5 ; x = 7 là: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. -5                                       B. -14                                 C. 5                                            D. 6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2</w:t>
      </w:r>
      <w:r w:rsidRPr="00EF61D6">
        <w:rPr>
          <w:rFonts w:ascii="Times New Roman" w:hAnsi="Times New Roman" w:cs="Times New Roman"/>
          <w:sz w:val="24"/>
          <w:szCs w:val="24"/>
        </w:rPr>
        <w:t>. Số phần tử của tập hợp {x</w:t>
      </w:r>
      <w:r w:rsidRPr="00EF61D6">
        <w:rPr>
          <w:rFonts w:ascii="Times New Roman" w:hAnsi="Times New Roman" w:cs="Times New Roman"/>
          <w:sz w:val="24"/>
          <w:szCs w:val="24"/>
        </w:rPr>
        <w:sym w:font="Symbol" w:char="F0CE"/>
      </w:r>
      <w:r w:rsidRPr="00EF61D6">
        <w:rPr>
          <w:rFonts w:ascii="Times New Roman" w:hAnsi="Times New Roman" w:cs="Times New Roman"/>
          <w:sz w:val="24"/>
          <w:szCs w:val="24"/>
        </w:rPr>
        <w:t xml:space="preserve"> Z | - 2 &lt; x &lt;  3} là: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. 8                                        B. 5                                    C.4                                              D.6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3.</w:t>
      </w:r>
      <w:r w:rsidRPr="00EF61D6">
        <w:rPr>
          <w:rFonts w:ascii="Times New Roman" w:hAnsi="Times New Roman" w:cs="Times New Roman"/>
          <w:sz w:val="24"/>
          <w:szCs w:val="24"/>
        </w:rPr>
        <w:t xml:space="preserve">  Cho biết a + b = 0.Trong các phát biểu sau phát biểu nào đúng: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. a và b là hai số đối nhau                                                       B. a và -b  là hai số đối nhau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C. a và b bằng nhau                                                                   D. a-b = 0</w:t>
      </w:r>
    </w:p>
    <w:p w:rsidR="00EF61D6" w:rsidRPr="00EF61D6" w:rsidRDefault="00EF61D6" w:rsidP="00BD517E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4</w:t>
      </w:r>
      <w:r w:rsidRPr="00EF61D6">
        <w:rPr>
          <w:rFonts w:ascii="Times New Roman" w:hAnsi="Times New Roman" w:cs="Times New Roman"/>
          <w:sz w:val="24"/>
          <w:szCs w:val="24"/>
        </w:rPr>
        <w:t xml:space="preserve">. -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5,6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+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8,3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+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29,-6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sz w:val="24"/>
          <w:szCs w:val="24"/>
        </w:rPr>
        <w:sym w:font="Symbol" w:char="F0A3"/>
      </w:r>
      <w:r w:rsidRPr="00EF61D6">
        <w:rPr>
          <w:rFonts w:ascii="Times New Roman" w:hAnsi="Times New Roman" w:cs="Times New Roman"/>
          <w:sz w:val="24"/>
          <w:szCs w:val="24"/>
        </w:rPr>
        <w:t xml:space="preserve"> x </w:t>
      </w:r>
      <w:r w:rsidRPr="00EF61D6">
        <w:rPr>
          <w:rFonts w:ascii="Times New Roman" w:hAnsi="Times New Roman" w:cs="Times New Roman"/>
          <w:sz w:val="24"/>
          <w:szCs w:val="24"/>
        </w:rPr>
        <w:sym w:font="Symbol" w:char="F0A3"/>
      </w:r>
      <w:r w:rsidRPr="00EF61D6">
        <w:rPr>
          <w:rFonts w:ascii="Times New Roman" w:hAnsi="Times New Roman" w:cs="Times New Roman"/>
          <w:sz w:val="24"/>
          <w:szCs w:val="24"/>
        </w:rPr>
        <w:t xml:space="preserve">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-1,2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-1 +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5,2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. Tập hợp các số nguyên x là:</w:t>
      </w:r>
    </w:p>
    <w:p w:rsidR="00EF61D6" w:rsidRPr="00EF61D6" w:rsidRDefault="00EF61D6" w:rsidP="00BD517E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. {-2; -1; 0; 1}            B. {-3; -2; -1; 1}                C. {-3; -2; -1; 0; 1}              D. {-3; -2; -1; 0}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5.</w:t>
      </w:r>
      <w:r w:rsidRPr="00EF61D6">
        <w:rPr>
          <w:rFonts w:ascii="Times New Roman" w:hAnsi="Times New Roman" w:cs="Times New Roman"/>
          <w:sz w:val="24"/>
          <w:szCs w:val="24"/>
        </w:rPr>
        <w:t xml:space="preserve"> Biểu thức:  (1).(-2).(3).(-4).(5)…(99).(-100).(101) có giá trị là: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. số nguyên âm                   B. số nguyên dương                C. đáp án khác                      D. 0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6. </w:t>
      </w:r>
      <w:r w:rsidRPr="00EF61D6">
        <w:rPr>
          <w:rFonts w:ascii="Times New Roman" w:hAnsi="Times New Roman" w:cs="Times New Roman"/>
          <w:sz w:val="24"/>
          <w:szCs w:val="24"/>
        </w:rPr>
        <w:t>Cặp Phân số nào sau đây bằng nhau?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A.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-7,6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và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-6,7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        B.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-2,5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và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6,15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C.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3,4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 và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-3,4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D.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5,8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và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25,40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</w:p>
    <w:p w:rsidR="00EF61D6" w:rsidRPr="00EF61D6" w:rsidRDefault="00EF61D6" w:rsidP="00BD517E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7.</w:t>
      </w:r>
      <w:r w:rsidRPr="00EF61D6">
        <w:rPr>
          <w:rFonts w:ascii="Times New Roman" w:hAnsi="Times New Roman" w:cs="Times New Roman"/>
          <w:sz w:val="24"/>
          <w:szCs w:val="24"/>
        </w:rPr>
        <w:t xml:space="preserve"> Cho góc xOy bằng 20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l(\o\ac(</w:instrTex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instrText>0</w:instrText>
      </w:r>
      <w:r w:rsidRPr="00EF61D6">
        <w:rPr>
          <w:rFonts w:ascii="Times New Roman" w:hAnsi="Times New Roman" w:cs="Times New Roman"/>
          <w:sz w:val="24"/>
          <w:szCs w:val="24"/>
        </w:rPr>
        <w:instrText>,</w:instrText>
      </w:r>
      <w:r w:rsidRPr="00EF61D6">
        <w:rPr>
          <w:rFonts w:ascii="Times New Roman" w:hAnsi="Times New Roman" w:cs="Times New Roman"/>
          <w:sz w:val="24"/>
          <w:szCs w:val="24"/>
          <w:vertAlign w:val="subscript"/>
        </w:rPr>
        <w:instrText xml:space="preserve"> </w:instrText>
      </w:r>
      <w:r w:rsidRPr="00EF61D6">
        <w:rPr>
          <w:rFonts w:ascii="Times New Roman" w:hAnsi="Times New Roman" w:cs="Times New Roman"/>
          <w:sz w:val="24"/>
          <w:szCs w:val="24"/>
        </w:rPr>
        <w:instrText>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. 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>Tia Oz là tia đối của tia Oy. Khi đó góc xOz có số đo là:</w:t>
      </w:r>
    </w:p>
    <w:p w:rsidR="00EF61D6" w:rsidRPr="00EF61D6" w:rsidRDefault="00EF61D6" w:rsidP="00BD517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A. 160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eq \l(\o\ac(</w:instrTex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instrText>o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,</w:instrText>
      </w:r>
      <w:r w:rsidRPr="00EF61D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instrText xml:space="preserve"> 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    B. 60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eq \l(\o\ac(</w:instrTex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instrText>o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,</w:instrText>
      </w:r>
      <w:r w:rsidRPr="00EF61D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instrText xml:space="preserve"> 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              C. 180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eq \l(\o\ac(</w:instrTex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instrText>o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,</w:instrText>
      </w:r>
      <w:r w:rsidRPr="00EF61D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instrText xml:space="preserve"> 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                D.O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eq \l(\o\ac(</w:instrTex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instrText>o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,</w:instrText>
      </w:r>
      <w:r w:rsidRPr="00EF61D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instrText xml:space="preserve"> 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</w:p>
    <w:p w:rsidR="00EF61D6" w:rsidRPr="00EF61D6" w:rsidRDefault="00EF61D6" w:rsidP="002C30AF">
      <w:pPr>
        <w:jc w:val="both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8</w:t>
      </w:r>
      <w:r w:rsidRPr="00EF61D6">
        <w:rPr>
          <w:rFonts w:ascii="Times New Roman" w:hAnsi="Times New Roman" w:cs="Times New Roman"/>
          <w:sz w:val="24"/>
          <w:szCs w:val="24"/>
        </w:rPr>
        <w:t>. Hai đội sản xuất cùng làm một công việc. Nếu một mình đội I làm thì trong 4 ngày sẽ xong, một mình đội II làm thì trong 3 ngày sẽ xong. Nếu hai đội cùng làm công việc đó trong một ngày sẽ làm được số phần công việc là:</w:t>
      </w:r>
    </w:p>
    <w:p w:rsidR="00EF61D6" w:rsidRPr="00EF61D6" w:rsidRDefault="00EF61D6" w:rsidP="00892844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A.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7,12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công việc                    B.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5,12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công việc                 C.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1,2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công việc                 D.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2,7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công việc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pt-BR"/>
        </w:rPr>
        <w:t xml:space="preserve">Phần II. Tự luận(8 điểm)      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pt-BR"/>
        </w:rPr>
        <w:t>Bài 1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>(2 điểm). Thực hiện phép tính</w:t>
      </w:r>
    </w:p>
    <w:p w:rsidR="00EF61D6" w:rsidRPr="00EF61D6" w:rsidRDefault="002A4EAB" w:rsidP="002A4EAB">
      <w:pPr>
        <w:tabs>
          <w:tab w:val="left" w:pos="720"/>
        </w:tabs>
        <w:ind w:left="720" w:hanging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)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</w:rPr>
        <w:t xml:space="preserve">115.(-85) + 15.85 </w:t>
      </w:r>
    </w:p>
    <w:p w:rsidR="00EF61D6" w:rsidRPr="00EF61D6" w:rsidRDefault="00EF61D6" w:rsidP="00E33015">
      <w:pPr>
        <w:ind w:left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b)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1,-5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+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12,36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+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-1,3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               c) 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1,-8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+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10,14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+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-21,24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+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2,7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+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5,6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Bài 2</w:t>
      </w:r>
      <w:r w:rsidRPr="00EF61D6">
        <w:rPr>
          <w:rFonts w:ascii="Times New Roman" w:hAnsi="Times New Roman" w:cs="Times New Roman"/>
          <w:sz w:val="24"/>
          <w:szCs w:val="24"/>
        </w:rPr>
        <w:t>(2 điểm). Tìm x biết</w:t>
      </w:r>
    </w:p>
    <w:p w:rsidR="00EF61D6" w:rsidRPr="00EF61D6" w:rsidRDefault="002A4EAB" w:rsidP="002A4EAB">
      <w:pPr>
        <w:tabs>
          <w:tab w:val="left" w:pos="720"/>
        </w:tabs>
        <w:ind w:left="720" w:hanging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)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</w:rPr>
        <w:t xml:space="preserve">- 5x - 15 = 55                                  b)  13 - (7- x ) = -x - 8                                                               </w:t>
      </w:r>
    </w:p>
    <w:p w:rsidR="00EF61D6" w:rsidRPr="00EF61D6" w:rsidRDefault="00EF61D6" w:rsidP="001E4DCE">
      <w:pPr>
        <w:ind w:left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c)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x,3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 -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04" type="#_x0000_t75" style="width:12pt;height:30.75pt" o:ole="">
            <v:imagedata r:id="rId146" o:title=""/>
          </v:shape>
          <o:OLEObject Type="Embed" ProgID="Equation.3" ShapeID="_x0000_i1104" DrawAspect="Content" ObjectID="_1748852697" r:id="rId147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=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105" type="#_x0000_t75" style="width:21pt;height:30.75pt" o:ole="">
            <v:imagedata r:id="rId148" o:title=""/>
          </v:shape>
          <o:OLEObject Type="Embed" ProgID="Equation.3" ShapeID="_x0000_i1105" DrawAspect="Content" ObjectID="_1748852698" r:id="rId149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Bài 3</w:t>
      </w:r>
      <w:r w:rsidRPr="00EF61D6">
        <w:rPr>
          <w:rFonts w:ascii="Times New Roman" w:hAnsi="Times New Roman" w:cs="Times New Roman"/>
          <w:sz w:val="24"/>
          <w:szCs w:val="24"/>
        </w:rPr>
        <w:t>(3đ). Trên cùng một nửa mặt phằng bờ chứa tia Ox, vẽ hai tia Oy, Oz sao cho  góc xOy = 50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l(\o\ac(</w:instrTex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instrText>o</w:instrText>
      </w:r>
      <w:r w:rsidRPr="00EF61D6">
        <w:rPr>
          <w:rFonts w:ascii="Times New Roman" w:hAnsi="Times New Roman" w:cs="Times New Roman"/>
          <w:sz w:val="24"/>
          <w:szCs w:val="24"/>
        </w:rPr>
        <w:instrText>,</w:instrText>
      </w:r>
      <w:r w:rsidRPr="00EF61D6">
        <w:rPr>
          <w:rFonts w:ascii="Times New Roman" w:hAnsi="Times New Roman" w:cs="Times New Roman"/>
          <w:sz w:val="24"/>
          <w:szCs w:val="24"/>
          <w:vertAlign w:val="subscript"/>
        </w:rPr>
        <w:instrText xml:space="preserve"> </w:instrText>
      </w:r>
      <w:r w:rsidRPr="00EF61D6">
        <w:rPr>
          <w:rFonts w:ascii="Times New Roman" w:hAnsi="Times New Roman" w:cs="Times New Roman"/>
          <w:sz w:val="24"/>
          <w:szCs w:val="24"/>
        </w:rPr>
        <w:instrText>))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>, góc xOz = 110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l(\o\ac(</w:instrTex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instrText>o</w:instrText>
      </w:r>
      <w:r w:rsidRPr="00EF61D6">
        <w:rPr>
          <w:rFonts w:ascii="Times New Roman" w:hAnsi="Times New Roman" w:cs="Times New Roman"/>
          <w:sz w:val="24"/>
          <w:szCs w:val="24"/>
        </w:rPr>
        <w:instrText>,</w:instrText>
      </w:r>
      <w:r w:rsidRPr="00EF61D6">
        <w:rPr>
          <w:rFonts w:ascii="Times New Roman" w:hAnsi="Times New Roman" w:cs="Times New Roman"/>
          <w:sz w:val="24"/>
          <w:szCs w:val="24"/>
          <w:vertAlign w:val="subscript"/>
        </w:rPr>
        <w:instrText xml:space="preserve"> </w:instrText>
      </w:r>
      <w:r w:rsidRPr="00EF61D6">
        <w:rPr>
          <w:rFonts w:ascii="Times New Roman" w:hAnsi="Times New Roman" w:cs="Times New Roman"/>
          <w:sz w:val="24"/>
          <w:szCs w:val="24"/>
        </w:rPr>
        <w:instrText>))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EF61D6" w:rsidRPr="00EF61D6" w:rsidRDefault="002A4EAB" w:rsidP="002A4EAB">
      <w:pPr>
        <w:tabs>
          <w:tab w:val="left" w:pos="720"/>
        </w:tabs>
        <w:ind w:left="720" w:hanging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.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</w:rPr>
        <w:t>Trong ba tia Ox, Oy, Oz tia nào nằm giữa hai tia còn lại?, vì sao?.</w:t>
      </w:r>
    </w:p>
    <w:p w:rsidR="00EF61D6" w:rsidRPr="00EF61D6" w:rsidRDefault="002A4EAB" w:rsidP="002A4EAB">
      <w:pPr>
        <w:tabs>
          <w:tab w:val="left" w:pos="720"/>
        </w:tabs>
        <w:ind w:left="720" w:hanging="36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>b.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Tính góc yOz?. </w:t>
      </w:r>
    </w:p>
    <w:p w:rsidR="00EF61D6" w:rsidRPr="00EF61D6" w:rsidRDefault="002A4EAB" w:rsidP="002A4EAB">
      <w:pPr>
        <w:tabs>
          <w:tab w:val="left" w:pos="720"/>
        </w:tabs>
        <w:ind w:left="720" w:hanging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c.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  <w:lang w:val="pt-BR"/>
        </w:rPr>
        <w:t>Vẽ tia Om là đối của tia Ox. Tính góc yOm ?.</w:t>
      </w:r>
      <w:r w:rsidR="00EF61D6" w:rsidRPr="00EF61D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Bài 4</w:t>
      </w:r>
      <w:r w:rsidRPr="00EF61D6">
        <w:rPr>
          <w:rFonts w:ascii="Times New Roman" w:hAnsi="Times New Roman" w:cs="Times New Roman"/>
          <w:sz w:val="24"/>
          <w:szCs w:val="24"/>
        </w:rPr>
        <w:t xml:space="preserve">(1điểm). Chứng minh rằng phân số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2n+3,n+1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 là phân số tối giản.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:rsidR="00EF61D6" w:rsidRPr="00EF61D6" w:rsidRDefault="00EF61D6" w:rsidP="006B5EE1">
      <w:pPr>
        <w:jc w:val="center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------------Hết-------------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10"/>
        <w:gridCol w:w="5646"/>
      </w:tblGrid>
      <w:tr w:rsidR="00EF61D6" w:rsidRPr="00EF61D6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4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6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EF61D6" w:rsidRDefault="00EF61D6" w:rsidP="00DF4569">
      <w:pPr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EF61D6" w:rsidRPr="00EF61D6" w:rsidRDefault="00EF61D6" w:rsidP="00DF4569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nl-NL"/>
        </w:rPr>
        <w:t>A. TRẮC NGHIỆM: (5,0 điểm)</w:t>
      </w:r>
      <w:r w:rsidRPr="00EF61D6">
        <w:rPr>
          <w:rFonts w:ascii="Times New Roman" w:hAnsi="Times New Roman" w:cs="Times New Roman"/>
          <w:b/>
          <w:sz w:val="24"/>
          <w:szCs w:val="24"/>
          <w:lang w:val="nl-NL"/>
        </w:rPr>
        <w:tab/>
      </w:r>
    </w:p>
    <w:p w:rsidR="00EF61D6" w:rsidRPr="00EF61D6" w:rsidRDefault="00EF61D6" w:rsidP="009D393A">
      <w:pPr>
        <w:tabs>
          <w:tab w:val="left" w:pos="540"/>
          <w:tab w:val="left" w:pos="1080"/>
          <w:tab w:val="left" w:pos="4500"/>
          <w:tab w:val="left" w:pos="7920"/>
        </w:tabs>
        <w:spacing w:line="0" w:lineRule="atLeast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>NBCâu 1:</w:t>
      </w:r>
      <w:r w:rsidRPr="00EF61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đo nào dưới đây là số đo của góc nhọn? </w:t>
      </w:r>
    </w:p>
    <w:p w:rsidR="00EF61D6" w:rsidRPr="00EF61D6" w:rsidRDefault="00EF61D6" w:rsidP="009D393A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ab/>
        <w:t>A. 18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nl-NL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       B. 45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nl-NL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           C. 9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nl-NL"/>
        </w:rPr>
        <w:t xml:space="preserve">0   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        D. 12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nl-NL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br/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NBCâu 2:  Tổng </w:t>
      </w:r>
      <w:r w:rsidR="009B22E7">
        <w:rPr>
          <w:rFonts w:ascii="Times New Roman" w:hAnsi="Times New Roman" w:cs="Times New Roman"/>
          <w:position w:val="-24"/>
          <w:sz w:val="24"/>
          <w:szCs w:val="24"/>
          <w:lang w:val="nl-NL"/>
        </w:rPr>
        <w:pict>
          <v:shape id="_x0000_i1106" type="#_x0000_t75" style="width:41.25pt;height:30.75pt">
            <v:imagedata r:id="rId150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 bằng</w:t>
      </w:r>
    </w:p>
    <w:p w:rsidR="00EF61D6" w:rsidRPr="00EF61D6" w:rsidRDefault="00EF61D6" w:rsidP="00DF4569">
      <w:pPr>
        <w:tabs>
          <w:tab w:val="left" w:pos="1641"/>
          <w:tab w:val="left" w:pos="2612"/>
          <w:tab w:val="center" w:pos="540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A.  </w:t>
      </w:r>
      <w:r w:rsidR="009B22E7">
        <w:rPr>
          <w:rFonts w:ascii="Times New Roman" w:hAnsi="Times New Roman" w:cs="Times New Roman"/>
          <w:position w:val="-24"/>
          <w:sz w:val="24"/>
          <w:szCs w:val="24"/>
          <w:lang w:val="nl-NL"/>
        </w:rPr>
        <w:pict>
          <v:shape id="_x0000_i1107" type="#_x0000_t75" style="width:18pt;height:30.75pt">
            <v:imagedata r:id="rId151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B . </w:t>
      </w:r>
      <w:r w:rsidR="009B22E7">
        <w:rPr>
          <w:rFonts w:ascii="Times New Roman" w:hAnsi="Times New Roman" w:cs="Times New Roman"/>
          <w:position w:val="-24"/>
          <w:sz w:val="24"/>
          <w:szCs w:val="24"/>
          <w:lang w:val="nl-NL"/>
        </w:rPr>
        <w:pict>
          <v:shape id="_x0000_i1108" type="#_x0000_t75" style="width:12pt;height:30.75pt">
            <v:imagedata r:id="rId152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      C.  </w:t>
      </w:r>
      <w:r w:rsidR="009B22E7">
        <w:rPr>
          <w:rFonts w:ascii="Times New Roman" w:hAnsi="Times New Roman" w:cs="Times New Roman"/>
          <w:position w:val="-24"/>
          <w:sz w:val="24"/>
          <w:szCs w:val="24"/>
          <w:lang w:val="nl-NL"/>
        </w:rPr>
        <w:pict>
          <v:shape id="_x0000_i1109" type="#_x0000_t75" style="width:15pt;height:30.75pt">
            <v:imagedata r:id="rId153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D  .  </w:t>
      </w:r>
      <w:r w:rsidR="009B22E7">
        <w:rPr>
          <w:rFonts w:ascii="Times New Roman" w:hAnsi="Times New Roman" w:cs="Times New Roman"/>
          <w:position w:val="-24"/>
          <w:sz w:val="24"/>
          <w:szCs w:val="24"/>
          <w:lang w:val="nl-NL"/>
        </w:rPr>
        <w:pict>
          <v:shape id="_x0000_i1110" type="#_x0000_t75" style="width:23.25pt;height:30.75pt">
            <v:imagedata r:id="rId154" o:title=""/>
          </v:shape>
        </w:pict>
      </w:r>
    </w:p>
    <w:p w:rsidR="00EF61D6" w:rsidRPr="00EF61D6" w:rsidRDefault="00EF61D6" w:rsidP="00DF4569">
      <w:pPr>
        <w:tabs>
          <w:tab w:val="left" w:pos="1641"/>
          <w:tab w:val="left" w:pos="2612"/>
          <w:tab w:val="center" w:pos="5400"/>
        </w:tabs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NB Câu 3.  Biết </w:t>
      </w:r>
      <w:r w:rsidR="009B22E7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pict>
          <v:shape id="_x0000_i1111" type="#_x0000_t75" style="width:50.25pt;height:30.75pt">
            <v:imagedata r:id="rId155" o:title=""/>
          </v:shape>
        </w:pict>
      </w:r>
      <w:r w:rsidRPr="00EF61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số </w: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>x bằng</w:t>
      </w:r>
    </w:p>
    <w:p w:rsidR="00EF61D6" w:rsidRPr="00EF61D6" w:rsidRDefault="00EF61D6" w:rsidP="00DF4569">
      <w:pPr>
        <w:tabs>
          <w:tab w:val="left" w:pos="1641"/>
          <w:tab w:val="left" w:pos="2612"/>
          <w:tab w:val="center" w:pos="540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>A. -5                            B. -135                      C. 45                         D.  - 45</w:t>
      </w:r>
    </w:p>
    <w:p w:rsidR="00EF61D6" w:rsidRPr="00EF61D6" w:rsidRDefault="00EF61D6" w:rsidP="00DF4569">
      <w:pPr>
        <w:tabs>
          <w:tab w:val="left" w:pos="1641"/>
          <w:tab w:val="left" w:pos="2612"/>
          <w:tab w:val="center" w:pos="540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NBCâu 4.  Số đối của </w:t>
      </w:r>
      <w:r w:rsidR="009B22E7">
        <w:rPr>
          <w:rFonts w:ascii="Times New Roman" w:hAnsi="Times New Roman" w:cs="Times New Roman"/>
          <w:position w:val="-24"/>
          <w:sz w:val="24"/>
          <w:szCs w:val="24"/>
          <w:lang w:val="nl-NL"/>
        </w:rPr>
        <w:pict>
          <v:shape id="_x0000_i1112" type="#_x0000_t75" style="width:18pt;height:30.75pt">
            <v:imagedata r:id="rId156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:rsidR="00EF61D6" w:rsidRPr="00EF61D6" w:rsidRDefault="00EF61D6" w:rsidP="00DF4569">
      <w:pPr>
        <w:tabs>
          <w:tab w:val="left" w:pos="1641"/>
          <w:tab w:val="left" w:pos="2612"/>
          <w:tab w:val="center" w:pos="540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A.  3                             B.  -3                         C.  </w:t>
      </w:r>
      <w:r w:rsidR="009B22E7">
        <w:rPr>
          <w:rFonts w:ascii="Times New Roman" w:hAnsi="Times New Roman" w:cs="Times New Roman"/>
          <w:position w:val="-24"/>
          <w:sz w:val="24"/>
          <w:szCs w:val="24"/>
          <w:lang w:val="nl-NL"/>
        </w:rPr>
        <w:pict>
          <v:shape id="_x0000_i1113" type="#_x0000_t75" style="width:11.25pt;height:30.75pt">
            <v:imagedata r:id="rId157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  D.  </w:t>
      </w:r>
      <w:r w:rsidR="009B22E7">
        <w:rPr>
          <w:rFonts w:ascii="Times New Roman" w:hAnsi="Times New Roman" w:cs="Times New Roman"/>
          <w:position w:val="-24"/>
          <w:sz w:val="24"/>
          <w:szCs w:val="24"/>
          <w:lang w:val="nl-NL"/>
        </w:rPr>
        <w:pict>
          <v:shape id="_x0000_i1114" type="#_x0000_t75" style="width:20.25pt;height:30.75pt">
            <v:imagedata r:id="rId158" o:title=""/>
          </v:shape>
        </w:pict>
      </w:r>
    </w:p>
    <w:p w:rsidR="00EF61D6" w:rsidRPr="00EF61D6" w:rsidRDefault="00EF61D6" w:rsidP="00DF4569">
      <w:pPr>
        <w:tabs>
          <w:tab w:val="left" w:pos="1641"/>
          <w:tab w:val="left" w:pos="2612"/>
          <w:tab w:val="center" w:pos="540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NBCâu 5.  Số nghịch đảo của </w:t>
      </w:r>
      <w:r w:rsidR="009B22E7">
        <w:rPr>
          <w:rFonts w:ascii="Times New Roman" w:hAnsi="Times New Roman" w:cs="Times New Roman"/>
          <w:position w:val="-24"/>
          <w:sz w:val="24"/>
          <w:szCs w:val="24"/>
          <w:lang w:val="nl-NL"/>
        </w:rPr>
        <w:pict>
          <v:shape id="_x0000_i1115" type="#_x0000_t75" style="width:12pt;height:30.75pt">
            <v:imagedata r:id="rId159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là                </w:t>
      </w:r>
    </w:p>
    <w:p w:rsidR="00EF61D6" w:rsidRPr="00EF61D6" w:rsidRDefault="00EF61D6" w:rsidP="00DF4569">
      <w:pPr>
        <w:tabs>
          <w:tab w:val="left" w:pos="1641"/>
          <w:tab w:val="left" w:pos="2612"/>
          <w:tab w:val="center" w:pos="5400"/>
        </w:tabs>
        <w:spacing w:line="27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A. 1                             B.  </w:t>
      </w:r>
      <w:r w:rsidR="009B22E7">
        <w:rPr>
          <w:rFonts w:ascii="Times New Roman" w:hAnsi="Times New Roman" w:cs="Times New Roman"/>
          <w:position w:val="-24"/>
          <w:sz w:val="24"/>
          <w:szCs w:val="24"/>
          <w:lang w:val="nl-NL"/>
        </w:rPr>
        <w:pict>
          <v:shape id="_x0000_i1116" type="#_x0000_t75" style="width:17.25pt;height:30.75pt">
            <v:imagedata r:id="rId160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C.   5                           D. -5</w:t>
      </w:r>
    </w:p>
    <w:p w:rsidR="00EF61D6" w:rsidRPr="00EF61D6" w:rsidRDefault="00EF61D6" w:rsidP="00804FDF">
      <w:pPr>
        <w:spacing w:line="0" w:lineRule="atLeast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NBCâu 6. 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>L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ú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>c 6 gi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ờ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đú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>ng kim ph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ú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>t v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à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kim gi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ờ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ạ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>o th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à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>nh g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 </w: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>có số đo</w:t>
      </w:r>
    </w:p>
    <w:p w:rsidR="00EF61D6" w:rsidRPr="00EF61D6" w:rsidRDefault="00EF61D6" w:rsidP="009D393A">
      <w:pPr>
        <w:spacing w:line="0" w:lineRule="atLeast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 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>A. 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ab/>
        <w:t>B. 18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ab/>
        <w:t>C. 9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ab/>
        <w:t>D. 45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</w:p>
    <w:p w:rsidR="00EF61D6" w:rsidRPr="00EF61D6" w:rsidRDefault="00EF61D6" w:rsidP="009D393A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THCâu 7.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117" type="#_x0000_t75" style="width:24pt;height:20.25pt" o:ole="">
            <v:imagedata r:id="rId161" o:title=""/>
          </v:shape>
          <o:OLEObject Type="Embed" ProgID="Equation.DSMT4" ShapeID="_x0000_i1117" DrawAspect="Content" ObjectID="_1748852699" r:id="rId162"/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=6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0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, 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118" type="#_x0000_t75" style="width:24pt;height:20.25pt" o:ole="">
            <v:imagedata r:id="rId163" o:title=""/>
          </v:shape>
          <o:OLEObject Type="Embed" ProgID="Equation.DSMT4" ShapeID="_x0000_i1118" DrawAspect="Content" ObjectID="_1748852700" r:id="rId164"/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>=3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>,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460" w:dyaOrig="360">
          <v:shape id="_x0000_i1119" type="#_x0000_t75" style="width:23.25pt;height:18pt" o:ole="">
            <v:imagedata r:id="rId165" o:title=""/>
          </v:shape>
          <o:OLEObject Type="Embed" ProgID="Equation.DSMT4" ShapeID="_x0000_i1119" DrawAspect="Content" ObjectID="_1748852701" r:id="rId166"/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>=9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. Khi đó ta có:</w:t>
      </w:r>
    </w:p>
    <w:p w:rsidR="00EF61D6" w:rsidRPr="00EF61D6" w:rsidRDefault="00EF61D6" w:rsidP="009D393A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A.Tia Oz nằm  giữa  2 tia Ox và Oy      B. Tia Ox nằm  giữa  2 tia Oy và Oz</w:t>
      </w:r>
    </w:p>
    <w:p w:rsidR="00EF61D6" w:rsidRPr="00EF61D6" w:rsidRDefault="00EF61D6" w:rsidP="009D393A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C.Tia Oy nằm  giữa  2  tia Ox và Oz     D. Không có tia nào nằm giữa hai tia còn lại.</w:t>
      </w:r>
    </w:p>
    <w:p w:rsidR="00EF61D6" w:rsidRPr="00EF61D6" w:rsidRDefault="00EF61D6" w:rsidP="009D393A">
      <w:pPr>
        <w:tabs>
          <w:tab w:val="left" w:pos="1641"/>
          <w:tab w:val="left" w:pos="2612"/>
          <w:tab w:val="center" w:pos="5400"/>
        </w:tabs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VDCâu 8. 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Kết quả của phép tính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20" type="#_x0000_t75" style="width:41.25pt;height:30.75pt">
            <v:imagedata r:id="rId167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EF61D6" w:rsidRPr="00EF61D6" w:rsidRDefault="00EF61D6" w:rsidP="009D393A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ab/>
        <w:t xml:space="preserve">A.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21" type="#_x0000_t75" style="width:12pt;height:30.75pt">
            <v:imagedata r:id="rId168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ab/>
        <w:t xml:space="preserve">B.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22" type="#_x0000_t75" style="width:21pt;height:30.75pt">
            <v:imagedata r:id="rId169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C.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23" type="#_x0000_t75" style="width:21pt;height:30.75pt">
            <v:imagedata r:id="rId170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D.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24" type="#_x0000_t75" style="width:15pt;height:30.75pt">
            <v:imagedata r:id="rId171" o:title=""/>
          </v:shape>
        </w:pict>
      </w:r>
    </w:p>
    <w:p w:rsidR="00EF61D6" w:rsidRPr="00EF61D6" w:rsidRDefault="00EF61D6" w:rsidP="009D393A">
      <w:pPr>
        <w:spacing w:line="0" w:lineRule="atLeast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THCâu 9. 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>Hai g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>c xOt v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à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Oy l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à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hai g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>c k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ề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ù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. Biết </w:t>
      </w:r>
      <w:r w:rsidR="009B22E7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125" type="#_x0000_t75" style="width:21.75pt;height:18pt">
            <v:imagedata r:id="rId172" o:title=""/>
          </v:shape>
        </w:pic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= 8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>, g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>c tOy c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ố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đ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>o l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à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</w:t>
      </w:r>
    </w:p>
    <w:p w:rsidR="00EF61D6" w:rsidRPr="00EF61D6" w:rsidRDefault="00EF61D6" w:rsidP="009D393A">
      <w:pPr>
        <w:spacing w:line="0" w:lineRule="atLeast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 A.  1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         B. 5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           C. 10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              D. 8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      </w:t>
      </w:r>
    </w:p>
    <w:p w:rsidR="00EF61D6" w:rsidRPr="00EF61D6" w:rsidRDefault="00EF61D6" w:rsidP="009D393A">
      <w:pPr>
        <w:spacing w:line="0" w:lineRule="atLeast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VDCâu 10.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Kết quả phép tính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26" type="#_x0000_t75" style="width:45pt;height:36.75pt">
            <v:imagedata r:id="rId173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EF61D6" w:rsidRPr="00EF61D6" w:rsidRDefault="00EF61D6" w:rsidP="00776957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A.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27" type="#_x0000_t75" style="width:13.5pt;height:36.75pt">
            <v:imagedata r:id="rId174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  B.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28" type="#_x0000_t75" style="width:22.5pt;height:36.75pt">
            <v:imagedata r:id="rId175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C.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29" type="#_x0000_t75" style="width:22.5pt;height:36.75pt">
            <v:imagedata r:id="rId176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D.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30" type="#_x0000_t75" style="width:22.5pt;height:36.75pt">
            <v:imagedata r:id="rId177" o:title=""/>
          </v:shape>
        </w:pict>
      </w:r>
    </w:p>
    <w:p w:rsidR="00EF61D6" w:rsidRPr="00EF61D6" w:rsidRDefault="00EF61D6" w:rsidP="00A86626">
      <w:pPr>
        <w:jc w:val="both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</w:p>
    <w:p w:rsidR="00EF61D6" w:rsidRPr="00EF61D6" w:rsidRDefault="00EF61D6" w:rsidP="00565825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NBCâu 11. Trong các phân số sau,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>phân số nào là phân số tối giản?</w:t>
      </w:r>
    </w:p>
    <w:p w:rsidR="00EF61D6" w:rsidRPr="00EF61D6" w:rsidRDefault="00EF61D6" w:rsidP="00565825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A.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31" type="#_x0000_t75" style="width:15pt;height:36.75pt">
            <v:imagedata r:id="rId178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B.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32" type="#_x0000_t75" style="width:22.5pt;height:36.75pt">
            <v:imagedata r:id="rId179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C.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33" type="#_x0000_t75" style="width:22.5pt;height:36.75pt">
            <v:imagedata r:id="rId180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D.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34" type="#_x0000_t75" style="width:19.5pt;height:36.75pt">
            <v:imagedata r:id="rId181" o:title=""/>
          </v:shape>
        </w:pict>
      </w:r>
    </w:p>
    <w:p w:rsidR="00EF61D6" w:rsidRPr="00EF61D6" w:rsidRDefault="00EF61D6" w:rsidP="00565825">
      <w:pPr>
        <w:jc w:val="both"/>
        <w:rPr>
          <w:rFonts w:ascii="Times New Roman" w:hAnsi="Times New Roman" w:cs="Times New Roman"/>
          <w:bCs/>
          <w:iCs/>
          <w:sz w:val="24"/>
          <w:szCs w:val="24"/>
          <w:lang w:val="it-IT"/>
        </w:rPr>
      </w:pPr>
      <w:r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THCâu 12. Chỉ ra đáp án </w:t>
      </w:r>
      <w:r w:rsidRPr="00EF61D6">
        <w:rPr>
          <w:rFonts w:ascii="Times New Roman" w:hAnsi="Times New Roman" w:cs="Times New Roman"/>
          <w:b/>
          <w:bCs/>
          <w:i/>
          <w:iCs/>
          <w:sz w:val="24"/>
          <w:szCs w:val="24"/>
          <w:lang w:val="it-IT"/>
        </w:rPr>
        <w:t>sai</w:t>
      </w:r>
      <w:r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. Số </w:t>
      </w:r>
      <w:r w:rsidRPr="00EF61D6">
        <w:rPr>
          <w:rFonts w:ascii="Times New Roman" w:hAnsi="Times New Roman" w:cs="Times New Roman"/>
          <w:bCs/>
          <w:iCs/>
          <w:position w:val="-28"/>
          <w:sz w:val="24"/>
          <w:szCs w:val="24"/>
          <w:lang w:val="it-IT"/>
        </w:rPr>
        <w:object w:dxaOrig="240" w:dyaOrig="720">
          <v:shape id="_x0000_i1135" type="#_x0000_t75" style="width:12pt;height:36pt" o:ole="">
            <v:imagedata r:id="rId182" o:title=""/>
          </v:shape>
          <o:OLEObject Type="Embed" ProgID="Equation.DSMT4" ShapeID="_x0000_i1135" DrawAspect="Content" ObjectID="_1748852702" r:id="rId183"/>
        </w:object>
      </w:r>
      <w:r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là kết quả của phép tính</w:t>
      </w:r>
    </w:p>
    <w:p w:rsidR="00EF61D6" w:rsidRPr="00EF61D6" w:rsidRDefault="002A4EAB" w:rsidP="002A4EAB">
      <w:pPr>
        <w:ind w:left="720" w:hanging="360"/>
        <w:rPr>
          <w:rFonts w:ascii="Times New Roman" w:hAnsi="Times New Roman" w:cs="Times New Roman"/>
          <w:bCs/>
          <w:iCs/>
          <w:sz w:val="24"/>
          <w:szCs w:val="24"/>
          <w:lang w:val="it-IT"/>
        </w:rPr>
      </w:pPr>
      <w:r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>A.</w:t>
      </w:r>
      <w:r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ab/>
      </w:r>
      <w:r w:rsidR="00EF61D6" w:rsidRPr="00EF61D6">
        <w:rPr>
          <w:rFonts w:ascii="Times New Roman" w:hAnsi="Times New Roman" w:cs="Times New Roman"/>
          <w:bCs/>
          <w:iCs/>
          <w:position w:val="-28"/>
          <w:sz w:val="24"/>
          <w:szCs w:val="24"/>
          <w:lang w:val="it-IT"/>
        </w:rPr>
        <w:object w:dxaOrig="900" w:dyaOrig="720">
          <v:shape id="_x0000_i1136" type="#_x0000_t75" style="width:45pt;height:36pt" o:ole="">
            <v:imagedata r:id="rId184" o:title=""/>
          </v:shape>
          <o:OLEObject Type="Embed" ProgID="Equation.DSMT4" ShapeID="_x0000_i1136" DrawAspect="Content" ObjectID="_1748852703" r:id="rId185"/>
        </w:object>
      </w:r>
      <w:r w:rsidR="00EF61D6"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                B. </w:t>
      </w:r>
      <w:r w:rsidR="00EF61D6" w:rsidRPr="00EF61D6">
        <w:rPr>
          <w:rFonts w:ascii="Times New Roman" w:hAnsi="Times New Roman" w:cs="Times New Roman"/>
          <w:bCs/>
          <w:iCs/>
          <w:position w:val="-28"/>
          <w:sz w:val="24"/>
          <w:szCs w:val="24"/>
          <w:lang w:val="it-IT"/>
        </w:rPr>
        <w:object w:dxaOrig="560" w:dyaOrig="720">
          <v:shape id="_x0000_i1137" type="#_x0000_t75" style="width:27.75pt;height:36pt" o:ole="">
            <v:imagedata r:id="rId186" o:title=""/>
          </v:shape>
          <o:OLEObject Type="Embed" ProgID="Equation.DSMT4" ShapeID="_x0000_i1137" DrawAspect="Content" ObjectID="_1748852704" r:id="rId187"/>
        </w:object>
      </w:r>
      <w:r w:rsidR="00EF61D6"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             C. </w:t>
      </w:r>
      <w:r w:rsidR="00EF61D6" w:rsidRPr="00EF61D6">
        <w:rPr>
          <w:rFonts w:ascii="Times New Roman" w:hAnsi="Times New Roman" w:cs="Times New Roman"/>
          <w:bCs/>
          <w:iCs/>
          <w:position w:val="-28"/>
          <w:sz w:val="24"/>
          <w:szCs w:val="24"/>
          <w:lang w:val="it-IT"/>
        </w:rPr>
        <w:object w:dxaOrig="600" w:dyaOrig="720">
          <v:shape id="_x0000_i1138" type="#_x0000_t75" style="width:30pt;height:36pt" o:ole="">
            <v:imagedata r:id="rId188" o:title=""/>
          </v:shape>
          <o:OLEObject Type="Embed" ProgID="Equation.DSMT4" ShapeID="_x0000_i1138" DrawAspect="Content" ObjectID="_1748852705" r:id="rId189"/>
        </w:object>
      </w:r>
      <w:r w:rsidR="00EF61D6"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                  D. -4:</w:t>
      </w:r>
      <w:r w:rsidR="00EF61D6" w:rsidRPr="00EF61D6">
        <w:rPr>
          <w:rFonts w:ascii="Times New Roman" w:hAnsi="Times New Roman" w:cs="Times New Roman"/>
          <w:bCs/>
          <w:iCs/>
          <w:position w:val="-26"/>
          <w:sz w:val="24"/>
          <w:szCs w:val="24"/>
          <w:lang w:val="it-IT"/>
        </w:rPr>
        <w:object w:dxaOrig="400" w:dyaOrig="700">
          <v:shape id="_x0000_i1139" type="#_x0000_t75" style="width:20.25pt;height:35.25pt" o:ole="">
            <v:imagedata r:id="rId190" o:title=""/>
          </v:shape>
          <o:OLEObject Type="Embed" ProgID="Equation.DSMT4" ShapeID="_x0000_i1139" DrawAspect="Content" ObjectID="_1748852706" r:id="rId191"/>
        </w:object>
      </w:r>
      <w:r w:rsidR="00EF61D6"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       </w:t>
      </w:r>
    </w:p>
    <w:p w:rsidR="00EF61D6" w:rsidRPr="00EF61D6" w:rsidRDefault="00EF61D6" w:rsidP="00A86626">
      <w:pPr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VDCâu 13. Nếu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+2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EF61D6">
        <w:rPr>
          <w:rFonts w:ascii="Times New Roman" w:hAnsi="Times New Roman" w:cs="Times New Roman"/>
          <w:sz w:val="24"/>
          <w:szCs w:val="24"/>
          <w:lang w:val="it-IT"/>
        </w:rPr>
        <w:t xml:space="preserve"> thì x bằng </w:t>
      </w:r>
      <w:r w:rsidRPr="00EF61D6">
        <w:rPr>
          <w:rFonts w:ascii="Times New Roman" w:hAnsi="Times New Roman" w:cs="Times New Roman"/>
          <w:sz w:val="24"/>
          <w:szCs w:val="24"/>
          <w:lang w:val="it-IT"/>
        </w:rPr>
        <w:tab/>
      </w:r>
    </w:p>
    <w:p w:rsidR="00EF61D6" w:rsidRPr="00EF61D6" w:rsidRDefault="00EF61D6" w:rsidP="00A86626">
      <w:pPr>
        <w:jc w:val="both"/>
        <w:rPr>
          <w:rFonts w:ascii="Times New Roman" w:hAnsi="Times New Roman" w:cs="Times New Roman"/>
          <w:bCs/>
          <w:iCs/>
          <w:sz w:val="24"/>
          <w:szCs w:val="24"/>
          <w:lang w:val="it-IT"/>
        </w:rPr>
      </w:pPr>
      <w:r w:rsidRPr="00EF61D6">
        <w:rPr>
          <w:rFonts w:ascii="Times New Roman" w:hAnsi="Times New Roman" w:cs="Times New Roman"/>
          <w:sz w:val="24"/>
          <w:szCs w:val="24"/>
          <w:lang w:val="it-IT"/>
        </w:rPr>
        <w:t xml:space="preserve">             A. – 43 </w:t>
      </w:r>
      <w:r w:rsidRPr="00EF61D6">
        <w:rPr>
          <w:rFonts w:ascii="Times New Roman" w:hAnsi="Times New Roman" w:cs="Times New Roman"/>
          <w:sz w:val="24"/>
          <w:szCs w:val="24"/>
          <w:lang w:val="it-IT"/>
        </w:rPr>
        <w:tab/>
        <w:t xml:space="preserve">          B. 43 </w:t>
      </w:r>
      <w:r w:rsidRPr="00EF61D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it-IT"/>
        </w:rPr>
        <w:tab/>
        <w:t xml:space="preserve">   C. 47 </w:t>
      </w:r>
      <w:r w:rsidRPr="00EF61D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it-IT"/>
        </w:rPr>
        <w:tab/>
        <w:t xml:space="preserve">D. – 47 </w:t>
      </w:r>
    </w:p>
    <w:p w:rsidR="00EF61D6" w:rsidRPr="00EF61D6" w:rsidRDefault="00EF61D6" w:rsidP="00A86626">
      <w:pPr>
        <w:jc w:val="both"/>
        <w:rPr>
          <w:rFonts w:ascii="Times New Roman" w:hAnsi="Times New Roman" w:cs="Times New Roman"/>
          <w:color w:val="000000"/>
          <w:sz w:val="24"/>
          <w:szCs w:val="24"/>
          <w:lang w:val="it-IT"/>
        </w:rPr>
      </w:pPr>
      <w:r w:rsidRPr="00EF61D6">
        <w:rPr>
          <w:rFonts w:ascii="Times New Roman" w:hAnsi="Times New Roman" w:cs="Times New Roman"/>
          <w:sz w:val="24"/>
          <w:szCs w:val="24"/>
          <w:lang w:val="it-IT"/>
        </w:rPr>
        <w:t>THCâu 14.</w:t>
      </w:r>
      <w:r w:rsidRPr="00EF61D6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EF61D6">
        <w:rPr>
          <w:rFonts w:ascii="Times New Roman" w:hAnsi="Times New Roman" w:cs="Times New Roman"/>
          <w:color w:val="000000"/>
          <w:sz w:val="24"/>
          <w:szCs w:val="24"/>
          <w:lang w:val="it-IT"/>
        </w:rPr>
        <w:t>Trong tập hợp số nguyên, tập hợp các ước của 4 là:</w:t>
      </w:r>
    </w:p>
    <w:p w:rsidR="00EF61D6" w:rsidRPr="00EF61D6" w:rsidRDefault="00EF61D6" w:rsidP="00DF4569">
      <w:pPr>
        <w:spacing w:after="150" w:line="285" w:lineRule="atLeast"/>
        <w:ind w:firstLine="180"/>
        <w:rPr>
          <w:rFonts w:ascii="Times New Roman" w:hAnsi="Times New Roman" w:cs="Times New Roman"/>
          <w:color w:val="000000"/>
          <w:sz w:val="24"/>
          <w:szCs w:val="24"/>
          <w:lang w:val="it-IT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  <w:lang w:val="it-IT"/>
        </w:rPr>
        <w:t>      A. {1; 2; 4; 8}                                   B. {1; 2; 4}   </w:t>
      </w:r>
    </w:p>
    <w:p w:rsidR="00EF61D6" w:rsidRPr="00EF61D6" w:rsidRDefault="00EF61D6" w:rsidP="00DF4569">
      <w:pPr>
        <w:spacing w:after="150" w:line="285" w:lineRule="atLeast"/>
        <w:ind w:firstLine="180"/>
        <w:rPr>
          <w:rFonts w:ascii="Times New Roman" w:hAnsi="Times New Roman" w:cs="Times New Roman"/>
          <w:color w:val="000000"/>
          <w:sz w:val="24"/>
          <w:szCs w:val="24"/>
          <w:lang w:val="it-IT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  <w:lang w:val="it-IT"/>
        </w:rPr>
        <w:t>      C. {-4; -2; -1; 1; 2; 4}                      D. {-4; -2; -1; 0; 1; 2; 4}</w:t>
      </w:r>
    </w:p>
    <w:p w:rsidR="00EF61D6" w:rsidRPr="00EF61D6" w:rsidRDefault="00EF61D6" w:rsidP="00DF4569">
      <w:pPr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EF61D6">
        <w:rPr>
          <w:rFonts w:ascii="Times New Roman" w:hAnsi="Times New Roman" w:cs="Times New Roman"/>
          <w:sz w:val="24"/>
          <w:szCs w:val="24"/>
          <w:lang w:val="it-IT"/>
        </w:rPr>
        <w:t xml:space="preserve">NBCâu 15. Trong các số sau, số nào là mẫu chung của các phân số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40" type="#_x0000_t75" style="width:72.75pt;height:32.25pt">
            <v:imagedata r:id="rId192" o:title=""/>
          </v:shape>
        </w:pict>
      </w:r>
      <w:r w:rsidRPr="00EF61D6">
        <w:rPr>
          <w:rFonts w:ascii="Times New Roman" w:hAnsi="Times New Roman" w:cs="Times New Roman"/>
          <w:b/>
          <w:sz w:val="24"/>
          <w:szCs w:val="24"/>
          <w:lang w:val="it-IT"/>
        </w:rPr>
        <w:t xml:space="preserve"> ?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108"/>
        <w:gridCol w:w="2208"/>
        <w:gridCol w:w="2208"/>
        <w:gridCol w:w="2224"/>
      </w:tblGrid>
      <w:tr w:rsidR="00EF61D6" w:rsidRPr="00EF61D6" w:rsidTr="006E19B3">
        <w:tc>
          <w:tcPr>
            <w:tcW w:w="2269" w:type="dxa"/>
            <w:shd w:val="clear" w:color="auto" w:fill="auto"/>
          </w:tcPr>
          <w:p w:rsidR="00EF61D6" w:rsidRPr="00EF61D6" w:rsidRDefault="00EF61D6" w:rsidP="009E53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A. 21</w:t>
            </w:r>
          </w:p>
        </w:tc>
        <w:tc>
          <w:tcPr>
            <w:tcW w:w="2377" w:type="dxa"/>
            <w:shd w:val="clear" w:color="auto" w:fill="auto"/>
          </w:tcPr>
          <w:p w:rsidR="00EF61D6" w:rsidRPr="00EF61D6" w:rsidRDefault="00EF61D6" w:rsidP="009E53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. 63</w:t>
            </w:r>
          </w:p>
        </w:tc>
        <w:tc>
          <w:tcPr>
            <w:tcW w:w="2377" w:type="dxa"/>
            <w:shd w:val="clear" w:color="auto" w:fill="auto"/>
          </w:tcPr>
          <w:p w:rsidR="00EF61D6" w:rsidRPr="00EF61D6" w:rsidRDefault="00EF61D6" w:rsidP="009E53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. 42</w:t>
            </w:r>
          </w:p>
        </w:tc>
        <w:tc>
          <w:tcPr>
            <w:tcW w:w="2383" w:type="dxa"/>
            <w:shd w:val="clear" w:color="auto" w:fill="auto"/>
          </w:tcPr>
          <w:p w:rsidR="00EF61D6" w:rsidRPr="00EF61D6" w:rsidRDefault="00EF61D6" w:rsidP="009E53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. 147</w:t>
            </w:r>
          </w:p>
        </w:tc>
      </w:tr>
    </w:tbl>
    <w:p w:rsidR="00EF61D6" w:rsidRPr="00EF61D6" w:rsidRDefault="00EF61D6" w:rsidP="00DF4569">
      <w:pPr>
        <w:rPr>
          <w:rFonts w:ascii="Times New Roman" w:hAnsi="Times New Roman" w:cs="Times New Roman"/>
          <w:bCs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THCâu 16.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Trong các phân số </w:t>
      </w:r>
      <w:r w:rsidRPr="00EF61D6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="009B22E7">
        <w:rPr>
          <w:rFonts w:ascii="Times New Roman" w:hAnsi="Times New Roman" w:cs="Times New Roman"/>
          <w:b/>
          <w:bCs/>
          <w:position w:val="-24"/>
          <w:sz w:val="24"/>
          <w:szCs w:val="24"/>
          <w:lang w:val="vi-VN"/>
        </w:rPr>
        <w:pict>
          <v:shape id="_x0000_i1141" type="#_x0000_t75" style="width:89.25pt;height:30.75pt">
            <v:imagedata r:id="rId193" o:title=""/>
          </v:shape>
        </w:pict>
      </w:r>
      <w:r w:rsidRPr="00EF61D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</w:rPr>
        <w:t>sau,</w:t>
      </w:r>
      <w:r w:rsidRPr="00EF61D6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</w:rPr>
        <w:t>p</w:t>
      </w:r>
      <w:r w:rsidRPr="00EF61D6">
        <w:rPr>
          <w:rFonts w:ascii="Times New Roman" w:hAnsi="Times New Roman" w:cs="Times New Roman"/>
          <w:bCs/>
          <w:sz w:val="24"/>
          <w:szCs w:val="24"/>
          <w:lang w:val="vi-VN"/>
        </w:rPr>
        <w:t>hân số nhỏ nhất là:</w:t>
      </w:r>
    </w:p>
    <w:p w:rsidR="00EF61D6" w:rsidRPr="00EF61D6" w:rsidRDefault="00EF61D6" w:rsidP="00DF4569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42" type="#_x0000_t75" style="width:30.75pt;height:30.75pt">
            <v:imagedata r:id="rId194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43" type="#_x0000_t75" style="width:35.25pt;height:30.75pt">
            <v:imagedata r:id="rId195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44" type="#_x0000_t75" style="width:35.25pt;height:30.75pt">
            <v:imagedata r:id="rId196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45" type="#_x0000_t75" style="width:27.75pt;height:30.75pt">
            <v:imagedata r:id="rId197" o:title=""/>
          </v:shape>
        </w:pict>
      </w:r>
    </w:p>
    <w:p w:rsidR="00EF61D6" w:rsidRPr="00EF61D6" w:rsidRDefault="00EF61D6" w:rsidP="00B66008">
      <w:pPr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VD Câu 17. Cho x = </w:t>
      </w:r>
      <w:r w:rsidR="009B22E7">
        <w:rPr>
          <w:rFonts w:ascii="Times New Roman" w:hAnsi="Times New Roman" w:cs="Times New Roman"/>
          <w:position w:val="-28"/>
          <w:sz w:val="24"/>
          <w:szCs w:val="24"/>
        </w:rPr>
        <w:pict>
          <v:shape id="_x0000_i1146" type="#_x0000_t75" style="width:81pt;height:33.75pt" fillcolor="window">
            <v:imagedata r:id="rId198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>. Hãy chọn kết quả đúng của x trong các kết quả sau:</w:t>
      </w:r>
    </w:p>
    <w:p w:rsidR="00EF61D6" w:rsidRPr="00EF61D6" w:rsidRDefault="00EF61D6" w:rsidP="006B4E5B">
      <w:pPr>
        <w:ind w:firstLine="56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A. x =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47" type="#_x0000_t75" style="width:18pt;height:30.75pt" fillcolor="window">
            <v:imagedata r:id="rId199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         B. x = 1                    C. x =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48" type="#_x0000_t75" style="width:21pt;height:30.75pt" fillcolor="window">
            <v:imagedata r:id="rId200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D. x = -1</w:t>
      </w:r>
    </w:p>
    <w:p w:rsidR="00EF61D6" w:rsidRPr="00EF61D6" w:rsidRDefault="00EF61D6" w:rsidP="00B66008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VD Câu 18. Kết quả của phép tính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49" type="#_x0000_t75" style="width:12pt;height:30.75pt">
            <v:imagedata r:id="rId201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>+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50" type="#_x0000_t75" style="width:57pt;height:30.75pt">
            <v:imagedata r:id="rId202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bằng </w:t>
      </w:r>
    </w:p>
    <w:p w:rsidR="00EF61D6" w:rsidRPr="00EF61D6" w:rsidRDefault="00EF61D6" w:rsidP="00B66008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A.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51" type="#_x0000_t75" style="width:12pt;height:30.75pt">
            <v:imagedata r:id="rId203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B.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52" type="#_x0000_t75" style="width:11.25pt;height:30.75pt">
            <v:imagedata r:id="rId204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     C.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53" type="#_x0000_t75" style="width:12pt;height:30.75pt" o:ole="">
            <v:imagedata r:id="rId205" o:title=""/>
          </v:shape>
          <o:OLEObject Type="Embed" ProgID="Equation.DSMT4" ShapeID="_x0000_i1153" DrawAspect="Content" ObjectID="_1748852707" r:id="rId206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  D. 0</w:t>
      </w:r>
    </w:p>
    <w:p w:rsidR="00EF61D6" w:rsidRPr="00EF61D6" w:rsidRDefault="00EF61D6" w:rsidP="009D393A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</w:rPr>
      </w:pPr>
      <w:r w:rsidRPr="00EF61D6">
        <w:rPr>
          <w:rFonts w:ascii="Times New Roman" w:eastAsia="Calibri" w:hAnsi="Times New Roman" w:cs="Times New Roman"/>
          <w:sz w:val="24"/>
          <w:szCs w:val="24"/>
        </w:rPr>
        <w:t xml:space="preserve">TH Câu19. Cho A = { -1; 5; 6 }và B = { 2; -2; -3; 4 }. Có bao nhiêu tích a.b &lt; 0 với a </w:t>
      </w:r>
      <w:r w:rsidRPr="00EF61D6">
        <w:rPr>
          <w:rFonts w:ascii="Times New Roman" w:eastAsia="Calibri" w:hAnsi="Times New Roman" w:cs="Times New Roman"/>
          <w:sz w:val="24"/>
          <w:szCs w:val="24"/>
        </w:rPr>
        <w:sym w:font="Symbol" w:char="F0CE"/>
      </w:r>
      <w:r w:rsidRPr="00EF61D6">
        <w:rPr>
          <w:rFonts w:ascii="Times New Roman" w:eastAsia="Calibri" w:hAnsi="Times New Roman" w:cs="Times New Roman"/>
          <w:sz w:val="24"/>
          <w:szCs w:val="24"/>
        </w:rPr>
        <w:t xml:space="preserve"> A, b </w:t>
      </w:r>
      <w:r w:rsidRPr="00EF61D6">
        <w:rPr>
          <w:rFonts w:ascii="Times New Roman" w:eastAsia="Calibri" w:hAnsi="Times New Roman" w:cs="Times New Roman"/>
          <w:sz w:val="24"/>
          <w:szCs w:val="24"/>
        </w:rPr>
        <w:sym w:font="Symbol" w:char="F0CE"/>
      </w:r>
      <w:r w:rsidRPr="00EF61D6">
        <w:rPr>
          <w:rFonts w:ascii="Times New Roman" w:eastAsia="Calibri" w:hAnsi="Times New Roman" w:cs="Times New Roman"/>
          <w:sz w:val="24"/>
          <w:szCs w:val="24"/>
        </w:rPr>
        <w:t xml:space="preserve"> B?         </w:t>
      </w:r>
    </w:p>
    <w:p w:rsidR="00EF61D6" w:rsidRPr="00EF61D6" w:rsidRDefault="00EF61D6" w:rsidP="00564244">
      <w:pPr>
        <w:spacing w:after="160" w:line="259" w:lineRule="auto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EF61D6">
        <w:rPr>
          <w:rFonts w:ascii="Times New Roman" w:eastAsia="Calibri" w:hAnsi="Times New Roman" w:cs="Times New Roman"/>
          <w:sz w:val="24"/>
          <w:szCs w:val="24"/>
        </w:rPr>
        <w:t>A. 12              B. 6                              C. 3                           D. 2</w:t>
      </w:r>
    </w:p>
    <w:p w:rsidR="00EF61D6" w:rsidRPr="00EF61D6" w:rsidRDefault="00EF61D6" w:rsidP="00161A24">
      <w:pPr>
        <w:rPr>
          <w:rFonts w:ascii="Times New Roman" w:eastAsia="Calibri" w:hAnsi="Times New Roman" w:cs="Times New Roman"/>
          <w:sz w:val="24"/>
          <w:szCs w:val="24"/>
        </w:rPr>
      </w:pPr>
      <w:r w:rsidRPr="00EF61D6">
        <w:rPr>
          <w:rFonts w:ascii="Times New Roman" w:eastAsia="Calibri" w:hAnsi="Times New Roman" w:cs="Times New Roman"/>
          <w:sz w:val="24"/>
          <w:szCs w:val="24"/>
        </w:rPr>
        <w:t>TH Câu 20. Tổng các ước nguyên âm của số 6 bằng</w:t>
      </w:r>
    </w:p>
    <w:p w:rsidR="00EF61D6" w:rsidRPr="00EF61D6" w:rsidRDefault="00EF61D6" w:rsidP="00161A24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</w:rPr>
      </w:pPr>
      <w:r w:rsidRPr="00EF61D6">
        <w:rPr>
          <w:rFonts w:ascii="Times New Roman" w:eastAsia="Calibri" w:hAnsi="Times New Roman" w:cs="Times New Roman"/>
          <w:sz w:val="24"/>
          <w:szCs w:val="24"/>
        </w:rPr>
        <w:t xml:space="preserve">A. 0                            B. -12                           C. 12                                    D. 6      </w:t>
      </w:r>
    </w:p>
    <w:p w:rsidR="00EF61D6" w:rsidRPr="00EF61D6" w:rsidRDefault="00EF61D6" w:rsidP="00161A24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</w:rPr>
      </w:pPr>
      <w:r w:rsidRPr="00EF61D6">
        <w:rPr>
          <w:rFonts w:ascii="Times New Roman" w:eastAsia="Calibri" w:hAnsi="Times New Roman" w:cs="Times New Roman"/>
          <w:sz w:val="24"/>
          <w:szCs w:val="24"/>
        </w:rPr>
        <w:t>NBCâu 21. Trong tập hợp số nguyên, quy tắc nào sau đây đúng ?</w:t>
      </w:r>
    </w:p>
    <w:p w:rsidR="00EF61D6" w:rsidRPr="00EF61D6" w:rsidRDefault="00EF61D6" w:rsidP="009D393A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</w:rPr>
      </w:pPr>
      <w:r w:rsidRPr="00EF61D6">
        <w:rPr>
          <w:rFonts w:ascii="Times New Roman" w:eastAsia="Calibri" w:hAnsi="Times New Roman" w:cs="Times New Roman"/>
          <w:sz w:val="24"/>
          <w:szCs w:val="24"/>
        </w:rPr>
        <w:t xml:space="preserve">A. Nếu ab &gt; 0 thì a &gt; 0 và b &lt; 0                             B. Nếu ab &gt; 0 thì a &gt; 0 và b &gt; 0                                  </w:t>
      </w:r>
    </w:p>
    <w:p w:rsidR="00EF61D6" w:rsidRPr="00EF61D6" w:rsidRDefault="00EF61D6" w:rsidP="009D393A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</w:rPr>
      </w:pPr>
      <w:r w:rsidRPr="00EF61D6">
        <w:rPr>
          <w:rFonts w:ascii="Times New Roman" w:eastAsia="Calibri" w:hAnsi="Times New Roman" w:cs="Times New Roman"/>
          <w:sz w:val="24"/>
          <w:szCs w:val="24"/>
        </w:rPr>
        <w:t>C. Nếu ab &gt; 0 thì a và b cùng dấu                          D. Nếu ab &gt; 0 thì a và b trái dấu</w:t>
      </w:r>
    </w:p>
    <w:p w:rsidR="00EF61D6" w:rsidRPr="00EF61D6" w:rsidRDefault="00EF61D6" w:rsidP="001A111E">
      <w:pPr>
        <w:rPr>
          <w:rFonts w:ascii="Times New Roman" w:hAnsi="Times New Roman" w:cs="Times New Roman"/>
          <w:iCs/>
          <w:sz w:val="24"/>
          <w:szCs w:val="24"/>
          <w:lang w:val="pt-BR"/>
        </w:rPr>
      </w:pPr>
      <w:r w:rsidRPr="00EF61D6">
        <w:rPr>
          <w:rFonts w:ascii="Times New Roman" w:eastAsia="Calibri" w:hAnsi="Times New Roman" w:cs="Times New Roman"/>
          <w:sz w:val="24"/>
          <w:szCs w:val="24"/>
        </w:rPr>
        <w:t xml:space="preserve">TH Câu 22. </w:t>
      </w:r>
      <w:r w:rsidRPr="00EF61D6">
        <w:rPr>
          <w:rFonts w:ascii="Times New Roman" w:hAnsi="Times New Roman" w:cs="Times New Roman"/>
          <w:iCs/>
          <w:sz w:val="24"/>
          <w:szCs w:val="24"/>
        </w:rPr>
        <w:t xml:space="preserve"> Giá trị c</w:t>
      </w:r>
      <w:r w:rsidRPr="00EF61D6">
        <w:rPr>
          <w:rFonts w:ascii="Times New Roman" w:hAnsi="Times New Roman" w:cs="Times New Roman"/>
          <w:iCs/>
          <w:sz w:val="24"/>
          <w:szCs w:val="24"/>
          <w:lang w:val="pt-BR"/>
        </w:rPr>
        <w:t>ủa (-4)</w:t>
      </w:r>
      <w:r w:rsidRPr="00EF61D6">
        <w:rPr>
          <w:rFonts w:ascii="Times New Roman" w:hAnsi="Times New Roman" w:cs="Times New Roman"/>
          <w:iCs/>
          <w:sz w:val="24"/>
          <w:szCs w:val="24"/>
          <w:vertAlign w:val="superscript"/>
          <w:lang w:val="pt-BR"/>
        </w:rPr>
        <w:t>3</w:t>
      </w:r>
      <w:r w:rsidRPr="00EF61D6">
        <w:rPr>
          <w:rFonts w:ascii="Times New Roman" w:hAnsi="Times New Roman" w:cs="Times New Roman"/>
          <w:iCs/>
          <w:sz w:val="24"/>
          <w:szCs w:val="24"/>
          <w:lang w:val="pt-BR"/>
        </w:rPr>
        <w:t xml:space="preserve"> bằng</w:t>
      </w:r>
    </w:p>
    <w:p w:rsidR="00EF61D6" w:rsidRPr="00EF61D6" w:rsidRDefault="00EF61D6" w:rsidP="001A111E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A. -64  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  <w:t xml:space="preserve">B.  -12  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  <w:t xml:space="preserve">C. 12  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  <w:t xml:space="preserve">D. 64  </w:t>
      </w:r>
    </w:p>
    <w:p w:rsidR="00EF61D6" w:rsidRPr="00EF61D6" w:rsidRDefault="00EF61D6" w:rsidP="009D393A">
      <w:pPr>
        <w:spacing w:after="160" w:line="259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>nbCâu 23. Trong các số sau đây, số nào là ước của mọi số nguyên?</w:t>
      </w:r>
    </w:p>
    <w:p w:rsidR="00EF61D6" w:rsidRPr="00EF61D6" w:rsidRDefault="00EF61D6" w:rsidP="00DF25B4">
      <w:pPr>
        <w:spacing w:after="160" w:line="259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>A. 3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  <w:t>B. 2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  <w:t>C. 1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  <w:t>D. 0</w:t>
      </w:r>
    </w:p>
    <w:p w:rsidR="00EF61D6" w:rsidRPr="00EF61D6" w:rsidRDefault="00EF61D6" w:rsidP="009D393A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nbCâu 24. Số nào là bội của 6: </w:t>
      </w:r>
    </w:p>
    <w:p w:rsidR="00EF61D6" w:rsidRPr="00EF61D6" w:rsidRDefault="00EF61D6" w:rsidP="009D393A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        A. 2                            B. 3                           C. -1                           D. -12</w:t>
      </w:r>
    </w:p>
    <w:p w:rsidR="00EF61D6" w:rsidRPr="00EF61D6" w:rsidRDefault="00EF61D6" w:rsidP="009D393A">
      <w:pPr>
        <w:spacing w:line="0" w:lineRule="atLeast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THC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â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u 25. G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c  mOn c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s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ố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đ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o 4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pt-B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,  g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c ph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ụ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ớ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i g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c mOn c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s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ố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đ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o b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ằ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ng</w:t>
      </w:r>
    </w:p>
    <w:p w:rsidR="00EF61D6" w:rsidRPr="00EF61D6" w:rsidRDefault="00EF61D6" w:rsidP="009D393A">
      <w:pPr>
        <w:spacing w:line="0" w:lineRule="atLeast"/>
        <w:jc w:val="center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A. 5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pt-B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                 B. 2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pt-B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                     C. 135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pt-B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                       D.   9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pt-BR"/>
        </w:rPr>
        <w:t>0</w:t>
      </w:r>
    </w:p>
    <w:p w:rsidR="00EF61D6" w:rsidRPr="00EF61D6" w:rsidRDefault="00EF61D6" w:rsidP="00DF4569">
      <w:pPr>
        <w:spacing w:before="120" w:after="120"/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- </w:t>
      </w:r>
      <w:r w:rsidRPr="00EF61D6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TỰ LUẬN</w:t>
      </w:r>
      <w:r w:rsidRPr="00EF61D6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(5,0 điểm)</w:t>
      </w:r>
    </w:p>
    <w:p w:rsidR="00EF61D6" w:rsidRPr="00EF61D6" w:rsidRDefault="00EF61D6" w:rsidP="00DF4569">
      <w:p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  <w:lang w:val="nl-NL"/>
        </w:rPr>
        <w:t>Câu 26. (2,0 điểm) Thực hiện phép tính (tính nhanh nếu có thể):</w:t>
      </w:r>
      <w:r w:rsidRPr="00EF61D6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</w:p>
    <w:p w:rsidR="00EF61D6" w:rsidRPr="00EF61D6" w:rsidRDefault="00EF61D6" w:rsidP="00DF4569">
      <w:pPr>
        <w:spacing w:line="36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Pr="00EF61D6">
        <w:rPr>
          <w:rFonts w:ascii="Times New Roman" w:hAnsi="Times New Roman" w:cs="Times New Roman"/>
          <w:b/>
          <w:color w:val="000000"/>
          <w:sz w:val="24"/>
          <w:szCs w:val="24"/>
        </w:rPr>
        <w:t>/</w:t>
      </w:r>
      <w:r w:rsidRPr="00EF61D6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="009B22E7">
        <w:rPr>
          <w:rFonts w:ascii="Times New Roman" w:hAnsi="Times New Roman" w:cs="Times New Roman"/>
          <w:b/>
          <w:bCs/>
          <w:color w:val="000000"/>
          <w:position w:val="-24"/>
          <w:sz w:val="24"/>
          <w:szCs w:val="24"/>
        </w:rPr>
        <w:pict>
          <v:shape id="_x0000_i1154" type="#_x0000_t75" style="width:30pt;height:30.75pt">
            <v:imagedata r:id="rId207" o:title=""/>
          </v:shape>
        </w:pict>
      </w:r>
      <w:r w:rsidRPr="00EF61D6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  </w:t>
      </w:r>
      <w:r w:rsidRPr="00EF61D6">
        <w:rPr>
          <w:rFonts w:ascii="Times New Roman" w:hAnsi="Times New Roman" w:cs="Times New Roman"/>
          <w:color w:val="000000"/>
          <w:sz w:val="24"/>
          <w:szCs w:val="24"/>
        </w:rPr>
        <w:t xml:space="preserve">b/ 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1420" w:dyaOrig="680">
          <v:shape id="_x0000_i1155" type="#_x0000_t75" style="width:88.5pt;height:40.5pt" o:ole="">
            <v:imagedata r:id="rId208" o:title=""/>
          </v:shape>
          <o:OLEObject Type="Embed" ProgID="Equation.DSMT4" ShapeID="_x0000_i1155" DrawAspect="Content" ObjectID="_1748852708" r:id="rId209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</w:t>
      </w:r>
      <w:r w:rsidRPr="00EF61D6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  <w:t xml:space="preserve">c/ 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156" type="#_x0000_t75" style="width:78pt;height:30.75pt">
            <v:imagedata r:id="rId210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d) 27.(-53) + (-27 ) .47  </w:t>
      </w:r>
    </w:p>
    <w:p w:rsidR="00EF61D6" w:rsidRPr="00EF61D6" w:rsidRDefault="00EF61D6" w:rsidP="00DF4569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F61D6">
        <w:rPr>
          <w:rFonts w:ascii="Times New Roman" w:hAnsi="Times New Roman" w:cs="Times New Roman"/>
          <w:noProof/>
          <w:sz w:val="24"/>
          <w:szCs w:val="24"/>
        </w:rPr>
        <w:t>Câu 27.</w:t>
      </w:r>
      <w:r w:rsidRPr="00EF61D6">
        <w:rPr>
          <w:rFonts w:ascii="Times New Roman" w:hAnsi="Times New Roman" w:cs="Times New Roman"/>
          <w:color w:val="000000"/>
          <w:sz w:val="24"/>
          <w:szCs w:val="24"/>
        </w:rPr>
        <w:t xml:space="preserve"> (1,0 điểm)</w:t>
      </w:r>
      <w:r w:rsidRPr="00EF61D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color w:val="000000"/>
          <w:sz w:val="24"/>
          <w:szCs w:val="24"/>
        </w:rPr>
        <w:t xml:space="preserve">Tìm x, biết: </w:t>
      </w:r>
    </w:p>
    <w:p w:rsidR="00EF61D6" w:rsidRPr="00EF61D6" w:rsidRDefault="00EF61D6" w:rsidP="00DF4569">
      <w:pPr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</w:t>
      </w:r>
      <w:r w:rsidRPr="00EF61D6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a/ </w:t>
      </w:r>
      <w:r w:rsidR="009B22E7">
        <w:rPr>
          <w:rFonts w:ascii="Times New Roman" w:hAnsi="Times New Roman" w:cs="Times New Roman"/>
          <w:color w:val="000000"/>
          <w:position w:val="-24"/>
          <w:sz w:val="24"/>
          <w:szCs w:val="24"/>
        </w:rPr>
        <w:pict>
          <v:shape id="_x0000_i1157" type="#_x0000_t75" style="width:65.25pt;height:30.75pt">
            <v:imagedata r:id="rId211" o:title=""/>
          </v:shape>
        </w:pict>
      </w:r>
      <w:r w:rsidRPr="00EF61D6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EF61D6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</w:t>
      </w:r>
      <w:r w:rsidRPr="00EF61D6">
        <w:rPr>
          <w:rFonts w:ascii="Times New Roman" w:hAnsi="Times New Roman" w:cs="Times New Roman"/>
          <w:noProof/>
          <w:sz w:val="24"/>
          <w:szCs w:val="24"/>
        </w:rPr>
        <w:t>b</w:t>
      </w:r>
      <w:r w:rsidRPr="00EF61D6">
        <w:rPr>
          <w:rFonts w:ascii="Times New Roman" w:hAnsi="Times New Roman" w:cs="Times New Roman"/>
          <w:b/>
          <w:noProof/>
          <w:sz w:val="24"/>
          <w:szCs w:val="24"/>
        </w:rPr>
        <w:t xml:space="preserve">/  </w:t>
      </w:r>
      <w:r w:rsidR="009B22E7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pict>
          <v:shape id="_x0000_i1158" type="#_x0000_t75" style="width:56.25pt;height:30.75pt">
            <v:imagedata r:id="rId212" o:title=""/>
          </v:shape>
        </w:pict>
      </w:r>
    </w:p>
    <w:p w:rsidR="00EF61D6" w:rsidRPr="00EF61D6" w:rsidRDefault="00EF61D6" w:rsidP="00DF4569">
      <w:pPr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>Câu 28.</w:t>
      </w:r>
      <w:r w:rsidRPr="00EF61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>(1,5 điểm) Trên cùng một nửa mặt phẳng có bờ chứa tia Ox, vẽ hai tia Oy và Oz sao cho</w:t>
      </w:r>
      <w:r w:rsidR="009B22E7">
        <w:rPr>
          <w:rFonts w:ascii="Times New Roman" w:hAnsi="Times New Roman" w:cs="Times New Roman"/>
          <w:position w:val="-10"/>
          <w:sz w:val="24"/>
          <w:szCs w:val="24"/>
        </w:rPr>
        <w:pict>
          <v:shape id="_x0000_i1159" type="#_x0000_t75" style="width:24pt;height:20.25pt">
            <v:imagedata r:id="rId213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>= 6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, góc </w:t>
      </w:r>
      <w:r w:rsidR="009B22E7">
        <w:rPr>
          <w:rFonts w:ascii="Times New Roman" w:hAnsi="Times New Roman" w:cs="Times New Roman"/>
          <w:position w:val="-6"/>
          <w:sz w:val="24"/>
          <w:szCs w:val="24"/>
        </w:rPr>
        <w:pict>
          <v:shape id="_x0000_i1160" type="#_x0000_t75" style="width:23.25pt;height:18pt">
            <v:imagedata r:id="rId214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= 12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EF61D6" w:rsidRPr="00EF61D6" w:rsidRDefault="00EF61D6" w:rsidP="00DF4569">
      <w:pPr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>a) Trong ba tia Ox, Oy, Oz tia nào nằm giữa hai tia còn lại? Vì sao?</w:t>
      </w:r>
    </w:p>
    <w:p w:rsidR="00EF61D6" w:rsidRPr="00EF61D6" w:rsidRDefault="00EF61D6" w:rsidP="00DF4569">
      <w:pPr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b) Tính số đo </w:t>
      </w:r>
      <w:r w:rsidR="009B22E7">
        <w:rPr>
          <w:rFonts w:ascii="Times New Roman" w:hAnsi="Times New Roman" w:cs="Times New Roman"/>
          <w:position w:val="-10"/>
          <w:sz w:val="24"/>
          <w:szCs w:val="24"/>
        </w:rPr>
        <w:pict>
          <v:shape id="_x0000_i1161" type="#_x0000_t75" style="width:24pt;height:20.25pt">
            <v:imagedata r:id="rId215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:rsidR="00EF61D6" w:rsidRPr="00EF61D6" w:rsidRDefault="00EF61D6" w:rsidP="00DF4569">
      <w:pPr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c) Tia Oy có phải là tia phân giác của </w:t>
      </w:r>
      <w:r w:rsidR="009B22E7">
        <w:rPr>
          <w:rFonts w:ascii="Times New Roman" w:hAnsi="Times New Roman" w:cs="Times New Roman"/>
          <w:position w:val="-6"/>
          <w:sz w:val="24"/>
          <w:szCs w:val="24"/>
        </w:rPr>
        <w:pict>
          <v:shape id="_x0000_i1162" type="#_x0000_t75" style="width:23.25pt;height:18pt">
            <v:imagedata r:id="rId214" o:title=""/>
          </v:shape>
        </w:pi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không? Vì sao?</w:t>
      </w:r>
    </w:p>
    <w:p w:rsidR="00EF61D6" w:rsidRPr="00EF61D6" w:rsidRDefault="00EF61D6" w:rsidP="00DF4569">
      <w:pPr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Cs/>
          <w:color w:val="000000"/>
          <w:sz w:val="24"/>
          <w:szCs w:val="24"/>
          <w:lang w:val="pt-BR"/>
        </w:rPr>
        <w:t>Câu 29.</w:t>
      </w:r>
      <w:r w:rsidRPr="00EF61D6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 xml:space="preserve"> </w:t>
      </w:r>
      <w:r w:rsidRPr="00EF61D6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(0,5 điểm) </w:t>
      </w:r>
      <w:r w:rsidRPr="00EF61D6">
        <w:rPr>
          <w:rFonts w:ascii="Times New Roman" w:hAnsi="Times New Roman" w:cs="Times New Roman"/>
          <w:bCs/>
          <w:color w:val="000000"/>
          <w:sz w:val="24"/>
          <w:szCs w:val="24"/>
          <w:lang w:val="pt-BR"/>
        </w:rPr>
        <w:t xml:space="preserve">Tính nhanh: </w:t>
      </w:r>
      <w:r w:rsidR="009B22E7">
        <w:rPr>
          <w:rFonts w:ascii="Times New Roman" w:hAnsi="Times New Roman" w:cs="Times New Roman"/>
          <w:color w:val="000000"/>
          <w:position w:val="-24"/>
          <w:sz w:val="24"/>
          <w:szCs w:val="24"/>
        </w:rPr>
        <w:pict>
          <v:shape id="_x0000_i1163" type="#_x0000_t75" style="width:132pt;height:30pt">
            <v:imagedata r:id="rId216" o:title=""/>
          </v:shape>
        </w:pict>
      </w:r>
    </w:p>
    <w:p w:rsidR="00EF61D6" w:rsidRPr="00EF61D6" w:rsidRDefault="00EF61D6" w:rsidP="00DF4569">
      <w:pPr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</w:pPr>
    </w:p>
    <w:p w:rsidR="00EF61D6" w:rsidRPr="00EF61D6" w:rsidRDefault="00EF61D6" w:rsidP="00DF4569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ĐÁP ÁN VÀ BIỂU ĐIỂM</w:t>
      </w:r>
    </w:p>
    <w:p w:rsidR="00EF61D6" w:rsidRPr="00EF61D6" w:rsidRDefault="00EF61D6" w:rsidP="00DF4569">
      <w:pPr>
        <w:rPr>
          <w:rFonts w:ascii="Times New Roman" w:hAnsi="Times New Roman" w:cs="Times New Roman"/>
          <w:i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I/Phần trắc nghiệm</w:t>
      </w:r>
      <w:r w:rsidRPr="00EF61D6"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r w:rsidRPr="00EF61D6">
        <w:rPr>
          <w:rFonts w:ascii="Times New Roman" w:hAnsi="Times New Roman" w:cs="Times New Roman"/>
          <w:i/>
          <w:sz w:val="24"/>
          <w:szCs w:val="24"/>
          <w:lang w:val="pt-BR"/>
        </w:rPr>
        <w:t>(đúng mỗi câu được 0.2 điểm)</w:t>
      </w:r>
    </w:p>
    <w:p w:rsidR="00EF61D6" w:rsidRPr="00EF61D6" w:rsidRDefault="00EF61D6" w:rsidP="00DF4569">
      <w:pPr>
        <w:rPr>
          <w:rFonts w:ascii="Times New Roman" w:hAnsi="Times New Roman" w:cs="Times New Roman"/>
          <w:i/>
          <w:sz w:val="24"/>
          <w:szCs w:val="24"/>
          <w:lang w:val="pt-BR"/>
        </w:rPr>
      </w:pP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2"/>
        <w:gridCol w:w="515"/>
        <w:gridCol w:w="545"/>
        <w:gridCol w:w="545"/>
        <w:gridCol w:w="545"/>
        <w:gridCol w:w="545"/>
        <w:gridCol w:w="686"/>
        <w:gridCol w:w="567"/>
        <w:gridCol w:w="567"/>
        <w:gridCol w:w="709"/>
        <w:gridCol w:w="567"/>
        <w:gridCol w:w="708"/>
        <w:gridCol w:w="567"/>
        <w:gridCol w:w="709"/>
      </w:tblGrid>
      <w:tr w:rsidR="00EF61D6" w:rsidRPr="00EF61D6" w:rsidTr="00C069D9">
        <w:tc>
          <w:tcPr>
            <w:tcW w:w="872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51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EF61D6" w:rsidRPr="00EF61D6" w:rsidTr="00C069D9">
        <w:tc>
          <w:tcPr>
            <w:tcW w:w="872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Đ/a</w:t>
            </w:r>
          </w:p>
        </w:tc>
        <w:tc>
          <w:tcPr>
            <w:tcW w:w="51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EF61D6" w:rsidRPr="00EF61D6" w:rsidTr="00C069D9">
        <w:tc>
          <w:tcPr>
            <w:tcW w:w="872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51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F61D6" w:rsidRPr="00EF61D6" w:rsidTr="00C069D9">
        <w:tc>
          <w:tcPr>
            <w:tcW w:w="872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Đ/a</w:t>
            </w:r>
          </w:p>
        </w:tc>
        <w:tc>
          <w:tcPr>
            <w:tcW w:w="51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F61D6" w:rsidRPr="00EF61D6" w:rsidRDefault="00EF61D6" w:rsidP="00DF456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F61D6" w:rsidRPr="00EF61D6" w:rsidRDefault="00EF61D6" w:rsidP="00DF4569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F61D6">
        <w:rPr>
          <w:rFonts w:ascii="Times New Roman" w:hAnsi="Times New Roman" w:cs="Times New Roman"/>
          <w:b/>
          <w:sz w:val="24"/>
          <w:szCs w:val="24"/>
          <w:u w:val="single"/>
        </w:rPr>
        <w:t>II/ Phần tự luận: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1"/>
        <w:gridCol w:w="7464"/>
        <w:gridCol w:w="1276"/>
      </w:tblGrid>
      <w:tr w:rsidR="00EF61D6" w:rsidRPr="00EF61D6" w:rsidTr="00C069D9">
        <w:trPr>
          <w:trHeight w:val="97"/>
        </w:trPr>
        <w:tc>
          <w:tcPr>
            <w:tcW w:w="104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46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EF61D6" w:rsidRPr="00EF61D6" w:rsidTr="00C069D9">
        <w:trPr>
          <w:trHeight w:val="97"/>
        </w:trPr>
        <w:tc>
          <w:tcPr>
            <w:tcW w:w="104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6</w:t>
            </w:r>
          </w:p>
        </w:tc>
        <w:tc>
          <w:tcPr>
            <w:tcW w:w="746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,0 điểm</w:t>
            </w:r>
          </w:p>
        </w:tc>
      </w:tr>
      <w:tr w:rsidR="00EF61D6" w:rsidRPr="00EF61D6" w:rsidTr="00C069D9">
        <w:trPr>
          <w:trHeight w:val="645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46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B22E7">
              <w:rPr>
                <w:rFonts w:ascii="Times New Roman" w:hAnsi="Times New Roman" w:cs="Times New Roman"/>
                <w:b/>
                <w:bCs/>
                <w:color w:val="000000"/>
                <w:position w:val="-24"/>
                <w:sz w:val="24"/>
                <w:szCs w:val="24"/>
              </w:rPr>
              <w:pict>
                <v:shape id="_x0000_i1164" type="#_x0000_t75" style="width:30pt;height:30.75pt">
                  <v:imagedata r:id="rId207" o:title=""/>
                </v:shape>
              </w:pict>
            </w:r>
            <w:r w:rsidR="009B22E7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pict>
                <v:shape id="_x0000_i1165" type="#_x0000_t75" style="width:36pt;height:30.75pt">
                  <v:imagedata r:id="rId217" o:title=""/>
                </v:shape>
              </w:pict>
            </w: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9B22E7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pict>
                <v:shape id="_x0000_i1166" type="#_x0000_t75" style="width:41.25pt;height:30.75pt">
                  <v:imagedata r:id="rId218" o:title=""/>
                </v:shape>
              </w:pict>
            </w:r>
          </w:p>
        </w:tc>
        <w:tc>
          <w:tcPr>
            <w:tcW w:w="1276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EF61D6" w:rsidRPr="00EF61D6" w:rsidTr="00C069D9">
        <w:trPr>
          <w:trHeight w:val="615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46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F61D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260" w:dyaOrig="680">
                <v:shape id="_x0000_i1167" type="#_x0000_t75" style="width:264.75pt;height:40.5pt" o:ole="">
                  <v:imagedata r:id="rId219" o:title=""/>
                </v:shape>
                <o:OLEObject Type="Embed" ProgID="Equation.DSMT4" ShapeID="_x0000_i1167" DrawAspect="Content" ObjectID="_1748852709" r:id="rId220"/>
              </w:object>
            </w:r>
          </w:p>
        </w:tc>
        <w:tc>
          <w:tcPr>
            <w:tcW w:w="1276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EF61D6" w:rsidRPr="00EF61D6" w:rsidTr="00C069D9">
        <w:trPr>
          <w:trHeight w:val="720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46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9B22E7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pict>
                <v:shape id="_x0000_i1168" type="#_x0000_t75" style="width:78pt;height:30.75pt">
                  <v:imagedata r:id="rId210" o:title=""/>
                </v:shape>
              </w:pict>
            </w:r>
            <w:r w:rsidR="00EF61D6" w:rsidRPr="00EF61D6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pict>
                <v:shape id="_x0000_i1169" type="#_x0000_t75" style="width:68.25pt;height:33.75pt">
                  <v:imagedata r:id="rId221" o:title=""/>
                </v:shape>
              </w:pic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pict>
                <v:shape id="_x0000_i1170" type="#_x0000_t75" style="width:83.25pt;height:30.75pt">
                  <v:imagedata r:id="rId222" o:title=""/>
                </v:shape>
              </w:pict>
            </w:r>
          </w:p>
        </w:tc>
        <w:tc>
          <w:tcPr>
            <w:tcW w:w="1276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EF61D6" w:rsidRPr="00EF61D6" w:rsidTr="00C069D9">
        <w:trPr>
          <w:trHeight w:val="720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746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7.(-53) + (-27 ) .47  = -27.(53+ 47) = -27.100 = -2700</w:t>
            </w:r>
          </w:p>
        </w:tc>
        <w:tc>
          <w:tcPr>
            <w:tcW w:w="1276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EF61D6" w:rsidRPr="00EF61D6" w:rsidTr="00C069D9">
        <w:trPr>
          <w:trHeight w:val="97"/>
        </w:trPr>
        <w:tc>
          <w:tcPr>
            <w:tcW w:w="104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7</w:t>
            </w:r>
          </w:p>
        </w:tc>
        <w:tc>
          <w:tcPr>
            <w:tcW w:w="746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0 điểm</w:t>
            </w:r>
          </w:p>
        </w:tc>
      </w:tr>
      <w:tr w:rsidR="00EF61D6" w:rsidRPr="00EF61D6" w:rsidTr="00C069D9">
        <w:trPr>
          <w:trHeight w:val="699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46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9B22E7" w:rsidP="003B0E41">
            <w:pPr>
              <w:tabs>
                <w:tab w:val="left" w:pos="180"/>
                <w:tab w:val="center" w:pos="3605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pict>
                <v:shape id="_x0000_i1171" type="#_x0000_t75" style="width:1in;height:33.75pt">
                  <v:imagedata r:id="rId211" o:title=""/>
                </v:shape>
              </w:pict>
            </w:r>
            <w:r w:rsidR="00EF61D6" w:rsidRPr="00EF61D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&gt;</w:t>
            </w:r>
            <w:r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pict>
                <v:shape id="_x0000_i1172" type="#_x0000_t75" style="width:54pt;height:30.75pt">
                  <v:imagedata r:id="rId223" o:title=""/>
                </v:shape>
              </w:pict>
            </w:r>
            <w:r w:rsidR="00EF61D6" w:rsidRPr="00EF61D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&gt;</w:t>
            </w:r>
            <w:r w:rsidR="00EF61D6" w:rsidRPr="00EF61D6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1240" w:dyaOrig="720">
                <v:shape id="_x0000_i1173" type="#_x0000_t75" style="width:62.25pt;height:36pt" o:ole="">
                  <v:imagedata r:id="rId224" o:title=""/>
                </v:shape>
                <o:OLEObject Type="Embed" ProgID="Equation.DSMT4" ShapeID="_x0000_i1173" DrawAspect="Content" ObjectID="_1748852710" r:id="rId225"/>
              </w:object>
            </w:r>
            <w:r w:rsidR="00EF61D6" w:rsidRPr="00EF61D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&gt;</w:t>
            </w:r>
            <w:r w:rsidR="00EF61D6" w:rsidRPr="00EF61D6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680" w:dyaOrig="720">
                <v:shape id="_x0000_i1174" type="#_x0000_t75" style="width:33.75pt;height:36pt" o:ole="">
                  <v:imagedata r:id="rId226" o:title=""/>
                </v:shape>
                <o:OLEObject Type="Embed" ProgID="Equation.DSMT4" ShapeID="_x0000_i1174" DrawAspect="Content" ObjectID="_1748852711" r:id="rId227"/>
              </w:object>
            </w:r>
            <w:r w:rsidR="00EF61D6" w:rsidRPr="00EF61D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EF61D6" w:rsidRPr="00EF61D6" w:rsidTr="00C069D9">
        <w:trPr>
          <w:trHeight w:val="129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46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9B22E7" w:rsidP="003B0E4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pict>
                <v:shape id="_x0000_i1175" type="#_x0000_t75" style="width:56.25pt;height:30.75pt">
                  <v:imagedata r:id="rId228" o:title=""/>
                </v:shape>
              </w:pict>
            </w:r>
            <w:r w:rsidR="00EF61D6"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=&gt;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pict>
                <v:shape id="_x0000_i1176" type="#_x0000_t75" style="width:57pt;height:30.75pt">
                  <v:imagedata r:id="rId229" o:title=""/>
                </v:shape>
              </w:pict>
            </w:r>
            <w:r w:rsidR="00EF61D6"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F61D6"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=&gt;</w:t>
            </w:r>
            <w:r w:rsidR="00EF61D6" w:rsidRPr="00EF61D6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pict>
                <v:shape id="_x0000_i1177" type="#_x0000_t75" style="width:45.75pt;height:30.75pt">
                  <v:imagedata r:id="rId230" o:title=""/>
                </v:shape>
              </w:pict>
            </w:r>
            <w:r w:rsidR="00EF61D6"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=&gt;</w:t>
            </w:r>
            <w:r w:rsidR="00EF61D6" w:rsidRPr="00EF61D6">
              <w:rPr>
                <w:rFonts w:ascii="Times New Roman" w:hAnsi="Times New Roman" w:cs="Times New Roman"/>
                <w:sz w:val="24"/>
                <w:szCs w:val="24"/>
              </w:rPr>
              <w:t>x=</w:t>
            </w:r>
            <w:r w:rsidR="00EF61D6" w:rsidRPr="00EF61D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520" w:dyaOrig="720">
                <v:shape id="_x0000_i1178" type="#_x0000_t75" style="width:26.25pt;height:36pt" o:ole="">
                  <v:imagedata r:id="rId231" o:title=""/>
                </v:shape>
                <o:OLEObject Type="Embed" ProgID="Equation.DSMT4" ShapeID="_x0000_i1178" DrawAspect="Content" ObjectID="_1748852712" r:id="rId232"/>
              </w:object>
            </w:r>
            <w:r w:rsidR="00EF61D6"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EF61D6" w:rsidRPr="00EF61D6" w:rsidTr="00C069D9">
        <w:trPr>
          <w:trHeight w:val="97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8</w:t>
            </w:r>
          </w:p>
        </w:tc>
        <w:tc>
          <w:tcPr>
            <w:tcW w:w="74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5 điểm</w:t>
            </w:r>
          </w:p>
        </w:tc>
      </w:tr>
      <w:tr w:rsidR="00EF61D6" w:rsidRPr="00EF61D6" w:rsidTr="00C069D9">
        <w:trPr>
          <w:trHeight w:val="97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74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087EBC" w:rsidP="003B0E41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552700" cy="1371600"/>
                  <wp:effectExtent l="0" t="0" r="0" b="0"/>
                  <wp:docPr id="20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7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61D6" w:rsidRPr="00EF61D6" w:rsidRDefault="00EF61D6" w:rsidP="003B0E4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Trên cùng một nửa mp bờ chứa tia Ox, có  hai tia Oy, Oz mà </w:t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  <w:lang w:val="pt-BR"/>
              </w:rPr>
              <w:object w:dxaOrig="1280" w:dyaOrig="460">
                <v:shape id="_x0000_i1179" type="#_x0000_t75" style="width:63.75pt;height:23.25pt" o:ole="">
                  <v:imagedata r:id="rId234" o:title=""/>
                </v:shape>
                <o:OLEObject Type="Embed" ProgID="Equation.DSMT4" ShapeID="_x0000_i1179" DrawAspect="Content" ObjectID="_1748852713" r:id="rId235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(vì 6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&lt;12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 nên tia Oy nằm giữa hai tia Ox và Oz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0,5</w:t>
            </w:r>
          </w:p>
        </w:tc>
      </w:tr>
      <w:tr w:rsidR="00EF61D6" w:rsidRPr="00EF61D6" w:rsidTr="00C069D9">
        <w:trPr>
          <w:trHeight w:val="97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74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Vì tia Oy nằm giữa hai tia Ox và Oz </w:t>
            </w:r>
          </w:p>
          <w:p w:rsidR="00EF61D6" w:rsidRPr="00EF61D6" w:rsidRDefault="009B22E7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pict>
                <v:shape id="_x0000_i1180" type="#_x0000_t75" style="width:102.75pt;height:20.25pt">
                  <v:imagedata r:id="rId236" o:title=""/>
                </v:shape>
              </w:pict>
            </w:r>
          </w:p>
          <w:p w:rsidR="00EF61D6" w:rsidRPr="00EF61D6" w:rsidRDefault="009B22E7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pict>
                <v:shape id="_x0000_i1181" type="#_x0000_t75" style="width:84pt;height:20.25pt">
                  <v:imagedata r:id="rId237" o:title=""/>
                </v:shape>
              </w:pict>
            </w:r>
          </w:p>
          <w:p w:rsidR="00EF61D6" w:rsidRPr="00EF61D6" w:rsidRDefault="009B22E7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pict>
                <v:shape id="_x0000_i1182" type="#_x0000_t75" style="width:51.75pt;height:20.25pt">
                  <v:imagedata r:id="rId238" o:title=""/>
                </v:shape>
              </w:pict>
            </w:r>
            <w:r w:rsidR="00EF61D6"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0,5</w:t>
            </w:r>
          </w:p>
        </w:tc>
      </w:tr>
      <w:tr w:rsidR="00EF61D6" w:rsidRPr="00EF61D6" w:rsidTr="00C069D9">
        <w:trPr>
          <w:trHeight w:val="97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74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So sánh: </w:t>
            </w:r>
            <w:r w:rsidR="009B22E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pict>
                <v:shape id="_x0000_i1183" type="#_x0000_t75" style="width:24pt;height:20.25pt">
                  <v:imagedata r:id="rId215" o:title=""/>
                </v:shape>
              </w:pi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9B22E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pict>
                <v:shape id="_x0000_i1184" type="#_x0000_t75" style="width:24pt;height:20.25pt">
                  <v:imagedata r:id="rId239" o:title=""/>
                </v:shape>
              </w:pict>
            </w:r>
          </w:p>
          <w:p w:rsidR="00EF61D6" w:rsidRPr="00EF61D6" w:rsidRDefault="00EF61D6" w:rsidP="003B0E4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Tia Oy là tia phân giác của </w:t>
            </w:r>
            <w:r w:rsidR="009B22E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pict>
                <v:shape id="_x0000_i1185" type="#_x0000_t75" style="width:23.25pt;height:18pt">
                  <v:imagedata r:id="rId214" o:title=""/>
                </v:shape>
              </w:pi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vì tia Oy nằm giữa hai tia Ox, Oz và </w:t>
            </w:r>
            <w:r w:rsidR="009B22E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pict>
                <v:shape id="_x0000_i1186" type="#_x0000_t75" style="width:24pt;height:20.25pt">
                  <v:imagedata r:id="rId239" o:title=""/>
                </v:shape>
              </w:pi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9B22E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pict>
                <v:shape id="_x0000_i1187" type="#_x0000_t75" style="width:24pt;height:20.25pt">
                  <v:imagedata r:id="rId215" o:title=""/>
                </v:shape>
              </w:pict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0,5</w:t>
            </w:r>
          </w:p>
        </w:tc>
      </w:tr>
      <w:tr w:rsidR="00EF61D6" w:rsidRPr="00EF61D6" w:rsidTr="00C069D9">
        <w:trPr>
          <w:trHeight w:val="97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74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 điểm</w:t>
            </w:r>
          </w:p>
        </w:tc>
      </w:tr>
      <w:tr w:rsidR="00EF61D6" w:rsidRPr="00EF61D6" w:rsidTr="00C069D9">
        <w:trPr>
          <w:trHeight w:val="687"/>
        </w:trPr>
        <w:tc>
          <w:tcPr>
            <w:tcW w:w="1041" w:type="dxa"/>
            <w:vMerge w:val="restart"/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6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9B22E7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pict>
                <v:shape id="_x0000_i1188" type="#_x0000_t75" style="width:134.25pt;height:30.75pt">
                  <v:imagedata r:id="rId240" o:title=""/>
                </v:shape>
              </w:pic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pict>
                <v:shape id="_x0000_i1189" type="#_x0000_t75" style="width:167.25pt;height:30.75pt">
                  <v:imagedata r:id="rId241" o:title=""/>
                </v:shape>
              </w:pict>
            </w:r>
          </w:p>
        </w:tc>
        <w:tc>
          <w:tcPr>
            <w:tcW w:w="1276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F61D6" w:rsidRPr="00EF61D6" w:rsidTr="00C069D9">
        <w:trPr>
          <w:trHeight w:val="690"/>
        </w:trPr>
        <w:tc>
          <w:tcPr>
            <w:tcW w:w="1041" w:type="dxa"/>
            <w:vMerge/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6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9B22E7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pict>
                <v:shape id="_x0000_i1190" type="#_x0000_t75" style="width:222.75pt;height:30.75pt">
                  <v:imagedata r:id="rId242" o:title=""/>
                </v:shape>
              </w:pict>
            </w:r>
            <w:r w:rsidR="00EF61D6"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</w:tc>
        <w:tc>
          <w:tcPr>
            <w:tcW w:w="127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EF61D6" w:rsidRPr="00EF61D6" w:rsidTr="00C069D9">
        <w:trPr>
          <w:trHeight w:val="540"/>
        </w:trPr>
        <w:tc>
          <w:tcPr>
            <w:tcW w:w="1041" w:type="dxa"/>
            <w:vMerge/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64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9B22E7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pict>
                <v:shape id="_x0000_i1191" type="#_x0000_t75" style="width:96.75pt;height:30.75pt">
                  <v:imagedata r:id="rId243" o:title=""/>
                </v:shape>
              </w:pict>
            </w:r>
            <w:r w:rsidR="00EF61D6"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276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</w:tbl>
    <w:p w:rsidR="00EF61D6" w:rsidRDefault="00EF61D6" w:rsidP="00C75657">
      <w:pPr>
        <w:rPr>
          <w:rFonts w:ascii="Times New Roman" w:hAnsi="Times New Roman" w:cs="Times New Roman"/>
          <w:b/>
          <w:sz w:val="24"/>
          <w:szCs w:val="24"/>
        </w:rPr>
      </w:pPr>
    </w:p>
    <w:p w:rsidR="00EF61D6" w:rsidRDefault="00EF61D6" w:rsidP="00C75657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10"/>
        <w:gridCol w:w="5646"/>
      </w:tblGrid>
      <w:tr w:rsidR="00EF61D6" w:rsidRPr="00EF61D6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5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6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EF61D6" w:rsidRDefault="00EF61D6" w:rsidP="00C75657">
      <w:pPr>
        <w:rPr>
          <w:rFonts w:ascii="Times New Roman" w:hAnsi="Times New Roman" w:cs="Times New Roman"/>
          <w:b/>
          <w:sz w:val="24"/>
          <w:szCs w:val="24"/>
        </w:rPr>
      </w:pPr>
    </w:p>
    <w:p w:rsidR="00EF61D6" w:rsidRPr="00EF61D6" w:rsidRDefault="00EF61D6" w:rsidP="00C75657">
      <w:pPr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I.Trắc nghiệm: (2 điểm)</w:t>
      </w:r>
    </w:p>
    <w:p w:rsidR="00EF61D6" w:rsidRPr="00EF61D6" w:rsidRDefault="00EF61D6" w:rsidP="00C75657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EF61D6">
        <w:rPr>
          <w:rFonts w:ascii="Times New Roman" w:hAnsi="Times New Roman" w:cs="Times New Roman"/>
          <w:b/>
          <w:i/>
          <w:sz w:val="24"/>
          <w:szCs w:val="24"/>
        </w:rPr>
        <w:tab/>
        <w:t>Chọn chữ cái đứng trước đáp án đúng chomỗi câu hỏi sau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1: </w:t>
      </w:r>
      <w:r w:rsidRPr="00EF61D6">
        <w:rPr>
          <w:rFonts w:ascii="Times New Roman" w:hAnsi="Times New Roman" w:cs="Times New Roman"/>
          <w:sz w:val="24"/>
          <w:szCs w:val="24"/>
        </w:rPr>
        <w:t>Với a = -1; b = -2 thì giá trị biểu thức a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F61D6">
        <w:rPr>
          <w:rFonts w:ascii="Times New Roman" w:hAnsi="Times New Roman" w:cs="Times New Roman"/>
          <w:sz w:val="24"/>
          <w:szCs w:val="24"/>
        </w:rPr>
        <w:t>.b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F61D6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>A.1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B.-2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C.3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D.4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2: Cho </w:t>
      </w:r>
      <w:r w:rsidRPr="00EF61D6">
        <w:rPr>
          <w:rFonts w:ascii="Times New Roman" w:hAnsi="Times New Roman" w:cs="Times New Roman"/>
          <w:b/>
          <w:position w:val="-24"/>
          <w:sz w:val="24"/>
          <w:szCs w:val="24"/>
        </w:rPr>
        <w:object w:dxaOrig="639" w:dyaOrig="620">
          <v:shape id="_x0000_i1192" type="#_x0000_t75" style="width:32.25pt;height:30.75pt" o:ole="">
            <v:imagedata r:id="rId244" o:title=""/>
          </v:shape>
          <o:OLEObject Type="Embed" ProgID="Equation.DSMT4" ShapeID="_x0000_i1192" DrawAspect="Content" ObjectID="_1748852714" r:id="rId245"/>
        </w:object>
      </w: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193" type="#_x0000_t75" style="width:9pt;height:14.25pt" o:ole="">
            <v:imagedata r:id="rId246" o:title=""/>
          </v:shape>
          <o:OLEObject Type="Embed" ProgID="Equation.DSMT4" ShapeID="_x0000_i1193" DrawAspect="Content" ObjectID="_1748852715" r:id="rId247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thì a bằng: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>A. 6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B.4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C.2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D.8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EF61D6">
        <w:rPr>
          <w:rFonts w:ascii="Times New Roman" w:hAnsi="Times New Roman" w:cs="Times New Roman"/>
          <w:sz w:val="24"/>
          <w:szCs w:val="24"/>
        </w:rPr>
        <w:t xml:space="preserve"> Số đối của phân số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94" type="#_x0000_t75" style="width:18pt;height:30.75pt" o:ole="">
            <v:imagedata r:id="rId248" o:title=""/>
          </v:shape>
          <o:OLEObject Type="Embed" ProgID="Equation.DSMT4" ShapeID="_x0000_i1194" DrawAspect="Content" ObjectID="_1748852716" r:id="rId249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>A.</w:t>
      </w:r>
      <w:r w:rsidRPr="00EF61D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95" type="#_x0000_t75" style="width:11.25pt;height:30.75pt" o:ole="">
            <v:imagedata r:id="rId250" o:title=""/>
          </v:shape>
          <o:OLEObject Type="Embed" ProgID="Equation.DSMT4" ShapeID="_x0000_i1195" DrawAspect="Content" ObjectID="_1748852717" r:id="rId251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B.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196" type="#_x0000_t75" style="width:18.75pt;height:30.75pt" o:ole="">
            <v:imagedata r:id="rId252" o:title=""/>
          </v:shape>
          <o:OLEObject Type="Embed" ProgID="Equation.DSMT4" ShapeID="_x0000_i1196" DrawAspect="Content" ObjectID="_1748852718" r:id="rId253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C.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197" type="#_x0000_t75" style="width:18.75pt;height:30.75pt" o:ole="">
            <v:imagedata r:id="rId254" o:title=""/>
          </v:shape>
          <o:OLEObject Type="Embed" ProgID="Equation.DSMT4" ShapeID="_x0000_i1197" DrawAspect="Content" ObjectID="_1748852719" r:id="rId255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D.-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600" w:dyaOrig="680">
          <v:shape id="_x0000_i1198" type="#_x0000_t75" style="width:30pt;height:33.75pt" o:ole="">
            <v:imagedata r:id="rId256" o:title=""/>
          </v:shape>
          <o:OLEObject Type="Embed" ProgID="Equation.DSMT4" ShapeID="_x0000_i1198" DrawAspect="Content" ObjectID="_1748852720" r:id="rId257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4: </w:t>
      </w:r>
      <w:r w:rsidRPr="00EF61D6">
        <w:rPr>
          <w:rFonts w:ascii="Times New Roman" w:hAnsi="Times New Roman" w:cs="Times New Roman"/>
          <w:sz w:val="24"/>
          <w:szCs w:val="24"/>
        </w:rPr>
        <w:t xml:space="preserve"> Kết luận nào sau đây là đúng: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>A.Hai góc kề nhau có tổng số đo bằng 9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>B.Hai góc phụ nhau có tổng số đo bằng 18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>C.hai góc bù nhau có tổng số đo bằng 9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>D.Hai góc kề bù có tổng số đo bằng 18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EF61D6" w:rsidRPr="00EF61D6" w:rsidRDefault="00EF61D6" w:rsidP="00C75657">
      <w:pPr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II.Tự luận (8 điểm)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5: </w:t>
      </w:r>
      <w:r w:rsidRPr="00EF61D6">
        <w:rPr>
          <w:rFonts w:ascii="Times New Roman" w:hAnsi="Times New Roman" w:cs="Times New Roman"/>
          <w:sz w:val="24"/>
          <w:szCs w:val="24"/>
        </w:rPr>
        <w:t>(3 điểm) Thực hiện phép tính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199" type="#_x0000_t75" style="width:36pt;height:30.75pt" o:ole="">
            <v:imagedata r:id="rId258" o:title=""/>
          </v:shape>
          <o:OLEObject Type="Embed" ProgID="Equation.DSMT4" ShapeID="_x0000_i1199" DrawAspect="Content" ObjectID="_1748852721" r:id="rId259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1860" w:dyaOrig="680">
          <v:shape id="_x0000_i1200" type="#_x0000_t75" style="width:93pt;height:33.75pt" o:ole="">
            <v:imagedata r:id="rId260" o:title=""/>
          </v:shape>
          <o:OLEObject Type="Embed" ProgID="Equation.DSMT4" ShapeID="_x0000_i1200" DrawAspect="Content" ObjectID="_1748852722" r:id="rId261"/>
        </w:objec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201" type="#_x0000_t75" style="width:90pt;height:30.75pt" o:ole="">
            <v:imagedata r:id="rId262" o:title=""/>
          </v:shape>
          <o:OLEObject Type="Embed" ProgID="Equation.DSMT4" ShapeID="_x0000_i1201" DrawAspect="Content" ObjectID="_1748852723" r:id="rId263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860" w:dyaOrig="620">
          <v:shape id="_x0000_i1202" type="#_x0000_t75" style="width:143.25pt;height:30.75pt" o:ole="">
            <v:imagedata r:id="rId264" o:title=""/>
          </v:shape>
          <o:OLEObject Type="Embed" ProgID="Equation.DSMT4" ShapeID="_x0000_i1202" DrawAspect="Content" ObjectID="_1748852724" r:id="rId265"/>
        </w:objec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EF61D6">
        <w:rPr>
          <w:rFonts w:ascii="Times New Roman" w:hAnsi="Times New Roman" w:cs="Times New Roman"/>
          <w:sz w:val="24"/>
          <w:szCs w:val="24"/>
        </w:rPr>
        <w:t>(2 điểm) Tìm x biết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203" type="#_x0000_t75" style="width:9pt;height:14.25pt" o:ole="">
            <v:imagedata r:id="rId246" o:title=""/>
          </v:shape>
          <o:OLEObject Type="Embed" ProgID="Equation.DSMT4" ShapeID="_x0000_i1203" DrawAspect="Content" ObjectID="_1748852725" r:id="rId266"/>
        </w:objec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204" type="#_x0000_t75" style="width:60.75pt;height:30.75pt" o:ole="">
            <v:imagedata r:id="rId267" o:title=""/>
          </v:shape>
          <o:OLEObject Type="Embed" ProgID="Equation.DSMT4" ShapeID="_x0000_i1204" DrawAspect="Content" ObjectID="_1748852726" r:id="rId268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205" type="#_x0000_t75" style="width:72.75pt;height:30.75pt" o:ole="">
            <v:imagedata r:id="rId269" o:title=""/>
          </v:shape>
          <o:OLEObject Type="Embed" ProgID="Equation.DSMT4" ShapeID="_x0000_i1205" DrawAspect="Content" ObjectID="_1748852727" r:id="rId270"/>
        </w:objec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7: </w:t>
      </w:r>
      <w:r w:rsidRPr="00EF61D6">
        <w:rPr>
          <w:rFonts w:ascii="Times New Roman" w:hAnsi="Times New Roman" w:cs="Times New Roman"/>
          <w:sz w:val="24"/>
          <w:szCs w:val="24"/>
        </w:rPr>
        <w:t>(2 điểm)</w:t>
      </w:r>
    </w:p>
    <w:p w:rsidR="00EF61D6" w:rsidRPr="00EF61D6" w:rsidRDefault="00EF61D6" w:rsidP="00F36308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 xml:space="preserve">Trên nửa mặt phẳng bờ chứa tia Ox, vẽ tia Oy sao cho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1020" w:dyaOrig="400">
          <v:shape id="_x0000_i1206" type="#_x0000_t75" style="width:51pt;height:20.25pt" o:ole="">
            <v:imagedata r:id="rId271" o:title=""/>
          </v:shape>
          <o:OLEObject Type="Embed" ProgID="Equation.DSMT4" ShapeID="_x0000_i1206" DrawAspect="Content" ObjectID="_1748852728" r:id="rId272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, vẽ tia Ot sao cho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999" w:dyaOrig="360">
          <v:shape id="_x0000_i1207" type="#_x0000_t75" style="width:50.25pt;height:18pt" o:ole="">
            <v:imagedata r:id="rId273" o:title=""/>
          </v:shape>
          <o:OLEObject Type="Embed" ProgID="Equation.DSMT4" ShapeID="_x0000_i1207" DrawAspect="Content" ObjectID="_1748852729" r:id="rId274"/>
        </w:object>
      </w:r>
      <w:r w:rsidRPr="00EF61D6">
        <w:rPr>
          <w:rFonts w:ascii="Times New Roman" w:hAnsi="Times New Roman" w:cs="Times New Roman"/>
          <w:sz w:val="24"/>
          <w:szCs w:val="24"/>
        </w:rPr>
        <w:t>. Tia Oy có phải là tia phân giác của góc xOt không? Vì sao?</w:t>
      </w:r>
    </w:p>
    <w:p w:rsidR="00EF61D6" w:rsidRPr="00EF61D6" w:rsidRDefault="00EF61D6" w:rsidP="00103289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8: </w:t>
      </w:r>
      <w:r w:rsidRPr="00EF61D6">
        <w:rPr>
          <w:rFonts w:ascii="Times New Roman" w:hAnsi="Times New Roman" w:cs="Times New Roman"/>
          <w:sz w:val="24"/>
          <w:szCs w:val="24"/>
        </w:rPr>
        <w:t>(1 điểm)</w:t>
      </w:r>
    </w:p>
    <w:p w:rsidR="00EF61D6" w:rsidRPr="00EF61D6" w:rsidRDefault="00EF61D6" w:rsidP="00103289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 xml:space="preserve">Cho biểu thức A =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208" type="#_x0000_t75" style="width:35.25pt;height:30.75pt" o:ole="">
            <v:imagedata r:id="rId275" o:title=""/>
          </v:shape>
          <o:OLEObject Type="Embed" ProgID="Equation.DSMT4" ShapeID="_x0000_i1208" DrawAspect="Content" ObjectID="_1748852730" r:id="rId276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với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09" type="#_x0000_t75" style="width:30pt;height:14.25pt" o:ole="">
            <v:imagedata r:id="rId277" o:title=""/>
          </v:shape>
          <o:OLEObject Type="Embed" ProgID="Equation.DSMT4" ShapeID="_x0000_i1209" DrawAspect="Content" ObjectID="_1748852731" r:id="rId278"/>
        </w:object>
      </w:r>
    </w:p>
    <w:p w:rsidR="00EF61D6" w:rsidRPr="00EF61D6" w:rsidRDefault="002A4EAB" w:rsidP="002A4EAB">
      <w:pPr>
        <w:tabs>
          <w:tab w:val="left" w:pos="1080"/>
        </w:tabs>
        <w:ind w:left="1080" w:hanging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)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</w:rPr>
        <w:t>Với giá trị nào của n thì A là phân số?</w:t>
      </w:r>
    </w:p>
    <w:p w:rsidR="00EF61D6" w:rsidRPr="00EF61D6" w:rsidRDefault="002A4EAB" w:rsidP="002A4EAB">
      <w:pPr>
        <w:tabs>
          <w:tab w:val="left" w:pos="1080"/>
        </w:tabs>
        <w:ind w:left="1080" w:hanging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b)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</w:rPr>
        <w:t>Tìm các giá trị của n để A là số nguyên.</w:t>
      </w:r>
    </w:p>
    <w:p w:rsidR="00EF61D6" w:rsidRPr="00EF61D6" w:rsidRDefault="00EF61D6" w:rsidP="00103289">
      <w:pPr>
        <w:rPr>
          <w:rFonts w:ascii="Times New Roman" w:hAnsi="Times New Roman" w:cs="Times New Roman"/>
          <w:sz w:val="24"/>
          <w:szCs w:val="24"/>
        </w:rPr>
      </w:pPr>
    </w:p>
    <w:p w:rsidR="00EF61D6" w:rsidRPr="00EF61D6" w:rsidRDefault="00EF61D6" w:rsidP="00103289">
      <w:pPr>
        <w:jc w:val="center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------Hết-----</w:t>
      </w:r>
    </w:p>
    <w:p w:rsidR="00EF61D6" w:rsidRPr="00EF61D6" w:rsidRDefault="00EF61D6" w:rsidP="0010328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Hướng dẫn chấm</w:t>
      </w:r>
    </w:p>
    <w:p w:rsidR="00EF61D6" w:rsidRPr="00EF61D6" w:rsidRDefault="00EF61D6" w:rsidP="00103289">
      <w:pPr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I.Trắc nghiệm (2 điểm)</w:t>
      </w:r>
    </w:p>
    <w:p w:rsidR="00EF61D6" w:rsidRPr="00EF61D6" w:rsidRDefault="00EF61D6" w:rsidP="00103289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Mỗi ý đúng được 0,5 điểm</w:t>
      </w:r>
    </w:p>
    <w:p w:rsidR="00EF61D6" w:rsidRPr="00EF61D6" w:rsidRDefault="00EF61D6" w:rsidP="00103289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71"/>
        <w:gridCol w:w="1771"/>
        <w:gridCol w:w="1771"/>
        <w:gridCol w:w="1771"/>
        <w:gridCol w:w="1772"/>
      </w:tblGrid>
      <w:tr w:rsidR="00EF61D6" w:rsidRPr="00EF61D6" w:rsidTr="00F36308">
        <w:tc>
          <w:tcPr>
            <w:tcW w:w="1771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1771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71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71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72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F61D6" w:rsidRPr="00EF61D6" w:rsidTr="00F36308">
        <w:tc>
          <w:tcPr>
            <w:tcW w:w="1771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Đáp án</w:t>
            </w:r>
          </w:p>
        </w:tc>
        <w:tc>
          <w:tcPr>
            <w:tcW w:w="1771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71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71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72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</w:tbl>
    <w:p w:rsidR="00EF61D6" w:rsidRPr="00EF61D6" w:rsidRDefault="00EF61D6" w:rsidP="00260A70">
      <w:pPr>
        <w:rPr>
          <w:rFonts w:ascii="Times New Roman" w:hAnsi="Times New Roman" w:cs="Times New Roman"/>
          <w:sz w:val="24"/>
          <w:szCs w:val="24"/>
        </w:rPr>
      </w:pPr>
    </w:p>
    <w:p w:rsidR="00EF61D6" w:rsidRPr="00EF61D6" w:rsidRDefault="00EF61D6" w:rsidP="00260A70">
      <w:pPr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II.Tự luận (8 điểm)</w:t>
      </w:r>
    </w:p>
    <w:p w:rsidR="00EF61D6" w:rsidRPr="00EF61D6" w:rsidRDefault="00EF61D6" w:rsidP="00260A70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5: </w:t>
      </w:r>
      <w:r w:rsidRPr="00EF61D6">
        <w:rPr>
          <w:rFonts w:ascii="Times New Roman" w:hAnsi="Times New Roman" w:cs="Times New Roman"/>
          <w:sz w:val="24"/>
          <w:szCs w:val="24"/>
        </w:rPr>
        <w:t>(3 điểm)</w:t>
      </w:r>
    </w:p>
    <w:p w:rsidR="00EF61D6" w:rsidRPr="00EF61D6" w:rsidRDefault="00EF61D6" w:rsidP="00260A70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a)</w:t>
      </w:r>
      <w:r w:rsidRPr="00EF61D6">
        <w:rPr>
          <w:rFonts w:ascii="Times New Roman" w:hAnsi="Times New Roman" w:cs="Times New Roman"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210" type="#_x0000_t75" style="width:105.75pt;height:30.75pt" o:ole="">
            <v:imagedata r:id="rId279" o:title=""/>
          </v:shape>
          <o:OLEObject Type="Embed" ProgID="Equation.DSMT4" ShapeID="_x0000_i1210" DrawAspect="Content" ObjectID="_1748852732" r:id="rId280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b)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4280" w:dyaOrig="680">
          <v:shape id="_x0000_i1211" type="#_x0000_t75" style="width:213.75pt;height:33.75pt" o:ole="">
            <v:imagedata r:id="rId281" o:title=""/>
          </v:shape>
          <o:OLEObject Type="Embed" ProgID="Equation.DSMT4" ShapeID="_x0000_i1211" DrawAspect="Content" ObjectID="_1748852733" r:id="rId282"/>
        </w:object>
      </w:r>
    </w:p>
    <w:p w:rsidR="00EF61D6" w:rsidRPr="00EF61D6" w:rsidRDefault="00EF61D6" w:rsidP="00260A70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c) 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3879" w:dyaOrig="680">
          <v:shape id="_x0000_i1212" type="#_x0000_t75" style="width:194.25pt;height:33.75pt" o:ole="">
            <v:imagedata r:id="rId283" o:title=""/>
          </v:shape>
          <o:OLEObject Type="Embed" ProgID="Equation.DSMT4" ShapeID="_x0000_i1212" DrawAspect="Content" ObjectID="_1748852734" r:id="rId284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3220" w:dyaOrig="680">
          <v:shape id="_x0000_i1213" type="#_x0000_t75" style="width:161.25pt;height:33.75pt" o:ole="">
            <v:imagedata r:id="rId285" o:title=""/>
          </v:shape>
          <o:OLEObject Type="Embed" ProgID="Equation.DSMT4" ShapeID="_x0000_i1213" DrawAspect="Content" ObjectID="_1748852735" r:id="rId286"/>
        </w:object>
      </w:r>
      <w:r w:rsidRPr="00EF61D6">
        <w:rPr>
          <w:rFonts w:ascii="Times New Roman" w:hAnsi="Times New Roman" w:cs="Times New Roman"/>
          <w:sz w:val="24"/>
          <w:szCs w:val="24"/>
        </w:rPr>
        <w:t>=</w:t>
      </w:r>
    </w:p>
    <w:p w:rsidR="00EF61D6" w:rsidRPr="00EF61D6" w:rsidRDefault="00EF61D6" w:rsidP="00260A70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 xml:space="preserve">= 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2760" w:dyaOrig="680">
          <v:shape id="_x0000_i1214" type="#_x0000_t75" style="width:138pt;height:33.75pt" o:ole="">
            <v:imagedata r:id="rId287" o:title=""/>
          </v:shape>
          <o:OLEObject Type="Embed" ProgID="Equation.DSMT4" ShapeID="_x0000_i1214" DrawAspect="Content" ObjectID="_1748852736" r:id="rId288"/>
        </w:object>
      </w:r>
    </w:p>
    <w:p w:rsidR="00EF61D6" w:rsidRPr="00EF61D6" w:rsidRDefault="00EF61D6" w:rsidP="00260A70">
      <w:pPr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6: (2 điểm)</w:t>
      </w:r>
      <w:r w:rsidRPr="00EF61D6">
        <w:rPr>
          <w:rFonts w:ascii="Times New Roman" w:hAnsi="Times New Roman" w:cs="Times New Roman"/>
          <w:b/>
          <w:position w:val="-4"/>
          <w:sz w:val="24"/>
          <w:szCs w:val="24"/>
        </w:rPr>
        <w:object w:dxaOrig="180" w:dyaOrig="279">
          <v:shape id="_x0000_i1215" type="#_x0000_t75" style="width:9pt;height:14.25pt" o:ole="">
            <v:imagedata r:id="rId289" o:title=""/>
          </v:shape>
          <o:OLEObject Type="Embed" ProgID="Equation.DSMT4" ShapeID="_x0000_i1215" DrawAspect="Content" ObjectID="_1748852737" r:id="rId290"/>
        </w:object>
      </w:r>
    </w:p>
    <w:p w:rsidR="00EF61D6" w:rsidRPr="00EF61D6" w:rsidRDefault="00EF61D6" w:rsidP="00260A70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216" type="#_x0000_t75" style="width:60.75pt;height:30.75pt" o:ole="">
            <v:imagedata r:id="rId291" o:title=""/>
          </v:shape>
          <o:OLEObject Type="Embed" ProgID="Equation.DSMT4" ShapeID="_x0000_i1216" DrawAspect="Content" ObjectID="_1748852738" r:id="rId292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217" type="#_x0000_t75" style="width:74.25pt;height:30.75pt" o:ole="">
            <v:imagedata r:id="rId293" o:title=""/>
          </v:shape>
          <o:OLEObject Type="Embed" ProgID="Equation.DSMT4" ShapeID="_x0000_i1217" DrawAspect="Content" ObjectID="_1748852739" r:id="rId294"/>
        </w:object>
      </w:r>
    </w:p>
    <w:p w:rsidR="00EF61D6" w:rsidRPr="00EF61D6" w:rsidRDefault="00EF61D6" w:rsidP="00260A70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218" type="#_x0000_t75" style="width:42pt;height:30.75pt" o:ole="">
            <v:imagedata r:id="rId295" o:title=""/>
          </v:shape>
          <o:OLEObject Type="Embed" ProgID="Equation.DSMT4" ShapeID="_x0000_i1218" DrawAspect="Content" ObjectID="_1748852740" r:id="rId296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219" type="#_x0000_t75" style="width:42.75pt;height:30.75pt" o:ole="">
            <v:imagedata r:id="rId297" o:title=""/>
          </v:shape>
          <o:OLEObject Type="Embed" ProgID="Equation.DSMT4" ShapeID="_x0000_i1219" DrawAspect="Content" ObjectID="_1748852741" r:id="rId298"/>
        </w:object>
      </w:r>
    </w:p>
    <w:p w:rsidR="00EF61D6" w:rsidRPr="00EF61D6" w:rsidRDefault="00EF61D6" w:rsidP="00260A70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20" type="#_x0000_t75" style="width:33.75pt;height:14.25pt" o:ole="">
            <v:imagedata r:id="rId299" o:title=""/>
          </v:shape>
          <o:OLEObject Type="Embed" ProgID="Equation.DSMT4" ShapeID="_x0000_i1220" DrawAspect="Content" ObjectID="_1748852742" r:id="rId300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21" type="#_x0000_t75" style="width:26.25pt;height:14.25pt" o:ole="">
            <v:imagedata r:id="rId301" o:title=""/>
          </v:shape>
          <o:OLEObject Type="Embed" ProgID="Equation.DSMT4" ShapeID="_x0000_i1221" DrawAspect="Content" ObjectID="_1748852743" r:id="rId302"/>
        </w:object>
      </w:r>
    </w:p>
    <w:p w:rsidR="00EF61D6" w:rsidRPr="00EF61D6" w:rsidRDefault="00EF61D6" w:rsidP="00260A70">
      <w:pPr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7: (2 điểm)</w:t>
      </w:r>
    </w:p>
    <w:p w:rsidR="00EF61D6" w:rsidRPr="00EF61D6" w:rsidRDefault="00087EBC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20320</wp:posOffset>
            </wp:positionV>
            <wp:extent cx="2486025" cy="1704975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61D6" w:rsidRPr="00EF61D6">
        <w:rPr>
          <w:rFonts w:ascii="Times New Roman" w:hAnsi="Times New Roman" w:cs="Times New Roman"/>
          <w:sz w:val="24"/>
          <w:szCs w:val="24"/>
        </w:rPr>
        <w:t xml:space="preserve">       a) Trên nửa mặt bờ chứa tia Ox , </w:t>
      </w:r>
      <w:r w:rsidR="00EF61D6" w:rsidRPr="00EF61D6">
        <w:rPr>
          <w:rFonts w:ascii="Times New Roman" w:hAnsi="Times New Roman" w:cs="Times New Roman"/>
          <w:position w:val="-10"/>
          <w:sz w:val="24"/>
          <w:szCs w:val="24"/>
        </w:rPr>
        <w:object w:dxaOrig="1080" w:dyaOrig="400">
          <v:shape id="_x0000_i1222" type="#_x0000_t75" style="width:54pt;height:20.25pt" o:ole="">
            <v:imagedata r:id="rId304" o:title=""/>
          </v:shape>
          <o:OLEObject Type="Embed" ProgID="Equation.DSMT4" ShapeID="_x0000_i1222" DrawAspect="Content" ObjectID="_1748852744" r:id="rId305"/>
        </w:object>
      </w:r>
      <w:r w:rsidR="00EF61D6" w:rsidRPr="00EF61D6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 nên tia Oy nằm giữa hai tia Ox và Ot   (1) </w: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23" type="#_x0000_t75" style="width:15pt;height:12pt" o:ole="">
            <v:imagedata r:id="rId306" o:title=""/>
          </v:shape>
          <o:OLEObject Type="Embed" ProgID="Equation.DSMT4" ShapeID="_x0000_i1223" DrawAspect="Content" ObjectID="_1748852745" r:id="rId307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1680" w:dyaOrig="400">
          <v:shape id="_x0000_i1224" type="#_x0000_t75" style="width:84pt;height:20.25pt" o:ole="">
            <v:imagedata r:id="rId308" o:title=""/>
          </v:shape>
          <o:OLEObject Type="Embed" ProgID="Equation.DSMT4" ShapeID="_x0000_i1224" DrawAspect="Content" ObjectID="_1748852746" r:id="rId309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25" type="#_x0000_t75" style="width:15pt;height:12pt" o:ole="">
            <v:imagedata r:id="rId306" o:title=""/>
          </v:shape>
          <o:OLEObject Type="Embed" ProgID="Equation.DSMT4" ShapeID="_x0000_i1225" DrawAspect="Content" ObjectID="_1748852747" r:id="rId310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1680" w:dyaOrig="400">
          <v:shape id="_x0000_i1226" type="#_x0000_t75" style="width:84pt;height:20.25pt" o:ole="">
            <v:imagedata r:id="rId311" o:title=""/>
          </v:shape>
          <o:OLEObject Type="Embed" ProgID="Equation.DSMT4" ShapeID="_x0000_i1226" DrawAspect="Content" ObjectID="_1748852748" r:id="rId312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27" type="#_x0000_t75" style="width:15pt;height:12pt" o:ole="">
            <v:imagedata r:id="rId306" o:title=""/>
          </v:shape>
          <o:OLEObject Type="Embed" ProgID="Equation.DSMT4" ShapeID="_x0000_i1227" DrawAspect="Content" ObjectID="_1748852749" r:id="rId313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1540" w:dyaOrig="400">
          <v:shape id="_x0000_i1228" type="#_x0000_t75" style="width:77.25pt;height:20.25pt" o:ole="">
            <v:imagedata r:id="rId314" o:title=""/>
          </v:shape>
          <o:OLEObject Type="Embed" ProgID="Equation.DSMT4" ShapeID="_x0000_i1228" DrawAspect="Content" ObjectID="_1748852750" r:id="rId315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29" type="#_x0000_t75" style="width:15pt;height:12pt" o:ole="">
            <v:imagedata r:id="rId306" o:title=""/>
          </v:shape>
          <o:OLEObject Type="Embed" ProgID="Equation.DSMT4" ShapeID="_x0000_i1229" DrawAspect="Content" ObjectID="_1748852751" r:id="rId316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999" w:dyaOrig="400">
          <v:shape id="_x0000_i1230" type="#_x0000_t75" style="width:50.25pt;height:20.25pt" o:ole="">
            <v:imagedata r:id="rId317" o:title=""/>
          </v:shape>
          <o:OLEObject Type="Embed" ProgID="Equation.DSMT4" ShapeID="_x0000_i1230" DrawAspect="Content" ObjectID="_1748852752" r:id="rId318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(2)</w: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Từ (1) và (2) 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760" w:dyaOrig="680">
          <v:shape id="_x0000_i1231" type="#_x0000_t75" style="width:87.75pt;height:33.75pt" o:ole="">
            <v:imagedata r:id="rId319" o:title=""/>
          </v:shape>
          <o:OLEObject Type="Embed" ProgID="Equation.DSMT4" ShapeID="_x0000_i1231" DrawAspect="Content" ObjectID="_1748852753" r:id="rId320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32" type="#_x0000_t75" style="width:15pt;height:12pt" o:ole="">
            <v:imagedata r:id="rId306" o:title=""/>
          </v:shape>
          <o:OLEObject Type="Embed" ProgID="Equation.DSMT4" ShapeID="_x0000_i1232" DrawAspect="Content" ObjectID="_1748852754" r:id="rId321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Oy là tia phân giác của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440" w:dyaOrig="360">
          <v:shape id="_x0000_i1233" type="#_x0000_t75" style="width:21.75pt;height:18pt" o:ole="">
            <v:imagedata r:id="rId322" o:title=""/>
          </v:shape>
          <o:OLEObject Type="Embed" ProgID="Equation.DSMT4" ShapeID="_x0000_i1233" DrawAspect="Content" ObjectID="_1748852755" r:id="rId323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b)    Trên nửa mặt phẳng bờ là đường thẳng yz. Góc kề bù với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234" type="#_x0000_t75" style="width:24pt;height:20.25pt" o:ole="">
            <v:imagedata r:id="rId324" o:title=""/>
          </v:shape>
          <o:OLEObject Type="Embed" ProgID="Equation.DSMT4" ShapeID="_x0000_i1234" DrawAspect="Content" ObjectID="_1748852756" r:id="rId325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là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460" w:dyaOrig="360">
          <v:shape id="_x0000_i1235" type="#_x0000_t75" style="width:23.25pt;height:18pt" o:ole="">
            <v:imagedata r:id="rId326" o:title=""/>
          </v:shape>
          <o:OLEObject Type="Embed" ProgID="Equation.DSMT4" ShapeID="_x0000_i1235" DrawAspect="Content" ObjectID="_1748852757" r:id="rId327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36" type="#_x0000_t75" style="width:15pt;height:12pt" o:ole="">
            <v:imagedata r:id="rId306" o:title=""/>
          </v:shape>
          <o:OLEObject Type="Embed" ProgID="Equation.DSMT4" ShapeID="_x0000_i1236" DrawAspect="Content" ObjectID="_1748852758" r:id="rId328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1740" w:dyaOrig="400">
          <v:shape id="_x0000_i1237" type="#_x0000_t75" style="width:87pt;height:20.25pt" o:ole="">
            <v:imagedata r:id="rId329" o:title=""/>
          </v:shape>
          <o:OLEObject Type="Embed" ProgID="Equation.DSMT4" ShapeID="_x0000_i1237" DrawAspect="Content" ObjectID="_1748852759" r:id="rId330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38" type="#_x0000_t75" style="width:15pt;height:12pt" o:ole="">
            <v:imagedata r:id="rId306" o:title=""/>
          </v:shape>
          <o:OLEObject Type="Embed" ProgID="Equation.DSMT4" ShapeID="_x0000_i1238" DrawAspect="Content" ObjectID="_1748852760" r:id="rId331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1760" w:dyaOrig="400">
          <v:shape id="_x0000_i1239" type="#_x0000_t75" style="width:87.75pt;height:20.25pt" o:ole="">
            <v:imagedata r:id="rId332" o:title=""/>
          </v:shape>
          <o:OLEObject Type="Embed" ProgID="Equation.DSMT4" ShapeID="_x0000_i1239" DrawAspect="Content" ObjectID="_1748852761" r:id="rId333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40" type="#_x0000_t75" style="width:15pt;height:12pt" o:ole="">
            <v:imagedata r:id="rId306" o:title=""/>
          </v:shape>
          <o:OLEObject Type="Embed" ProgID="Equation.DSMT4" ShapeID="_x0000_i1240" DrawAspect="Content" ObjectID="_1748852762" r:id="rId334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1660" w:dyaOrig="360">
          <v:shape id="_x0000_i1241" type="#_x0000_t75" style="width:83.25pt;height:18pt" o:ole="">
            <v:imagedata r:id="rId335" o:title=""/>
          </v:shape>
          <o:OLEObject Type="Embed" ProgID="Equation.DSMT4" ShapeID="_x0000_i1241" DrawAspect="Content" ObjectID="_1748852763" r:id="rId336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42" type="#_x0000_t75" style="width:15pt;height:12pt" o:ole="">
            <v:imagedata r:id="rId306" o:title=""/>
          </v:shape>
          <o:OLEObject Type="Embed" ProgID="Equation.DSMT4" ShapeID="_x0000_i1242" DrawAspect="Content" ObjectID="_1748852764" r:id="rId337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1120" w:dyaOrig="360">
          <v:shape id="_x0000_i1243" type="#_x0000_t75" style="width:56.25pt;height:18pt" o:ole="">
            <v:imagedata r:id="rId338" o:title=""/>
          </v:shape>
          <o:OLEObject Type="Embed" ProgID="Equation.DSMT4" ShapeID="_x0000_i1243" DrawAspect="Content" ObjectID="_1748852765" r:id="rId339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8: (1 điểm)</w: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</w: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a) Để A là phân số thì </w:t>
      </w: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244" type="#_x0000_t75" style="width:9pt;height:14.25pt" o:ole="">
            <v:imagedata r:id="rId289" o:title=""/>
          </v:shape>
          <o:OLEObject Type="Embed" ProgID="Equation.DSMT4" ShapeID="_x0000_i1244" DrawAspect="Content" ObjectID="_1748852766" r:id="rId340"/>
        </w:objec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2780" w:dyaOrig="279">
          <v:shape id="_x0000_i1245" type="#_x0000_t75" style="width:138.75pt;height:14.25pt" o:ole="">
            <v:imagedata r:id="rId341" o:title=""/>
          </v:shape>
          <o:OLEObject Type="Embed" ProgID="Equation.DSMT4" ShapeID="_x0000_i1245" DrawAspect="Content" ObjectID="_1748852767" r:id="rId342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Vật với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46" type="#_x0000_t75" style="width:27.75pt;height:14.25pt" o:ole="">
            <v:imagedata r:id="rId343" o:title=""/>
          </v:shape>
          <o:OLEObject Type="Embed" ProgID="Equation.DSMT4" ShapeID="_x0000_i1246" DrawAspect="Content" ObjectID="_1748852768" r:id="rId344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thì A là phân số          </w: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b) Ta có : </w:t>
      </w:r>
      <w:r w:rsidRPr="00EF61D6">
        <w:rPr>
          <w:rFonts w:ascii="Times New Roman" w:hAnsi="Times New Roman" w:cs="Times New Roman"/>
          <w:position w:val="-32"/>
          <w:sz w:val="24"/>
          <w:szCs w:val="24"/>
        </w:rPr>
        <w:object w:dxaOrig="3460" w:dyaOrig="700">
          <v:shape id="_x0000_i1247" type="#_x0000_t75" style="width:173.25pt;height:35.25pt" o:ole="">
            <v:imagedata r:id="rId345" o:title=""/>
          </v:shape>
          <o:OLEObject Type="Embed" ProgID="Equation.DSMT4" ShapeID="_x0000_i1247" DrawAspect="Content" ObjectID="_1748852769" r:id="rId346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Để A là số nguyên thì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740" w:dyaOrig="300">
          <v:shape id="_x0000_i1248" type="#_x0000_t75" style="width:36.75pt;height:15pt" o:ole="">
            <v:imagedata r:id="rId347" o:title=""/>
          </v:shape>
          <o:OLEObject Type="Embed" ProgID="Equation.DSMT4" ShapeID="_x0000_i1248" DrawAspect="Content" ObjectID="_1748852770" r:id="rId348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hay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49" type="#_x0000_t75" style="width:26.25pt;height:14.25pt" o:ole="">
            <v:imagedata r:id="rId349" o:title=""/>
          </v:shape>
          <o:OLEObject Type="Embed" ProgID="Equation.DSMT4" ShapeID="_x0000_i1249" DrawAspect="Content" ObjectID="_1748852771" r:id="rId350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là ước của 3</w: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F61D6">
        <w:rPr>
          <w:rFonts w:ascii="Times New Roman" w:hAnsi="Times New Roman" w:cs="Times New Roman"/>
          <w:position w:val="-62"/>
          <w:sz w:val="24"/>
          <w:szCs w:val="24"/>
        </w:rPr>
        <w:object w:dxaOrig="1939" w:dyaOrig="1359">
          <v:shape id="_x0000_i1250" type="#_x0000_t75" style="width:96.75pt;height:68.25pt" o:ole="">
            <v:imagedata r:id="rId351" o:title=""/>
          </v:shape>
          <o:OLEObject Type="Embed" ProgID="Equation.DSMT4" ShapeID="_x0000_i1250" DrawAspect="Content" ObjectID="_1748852772" r:id="rId352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Vậy </w:t>
      </w:r>
      <w:r w:rsidRPr="00EF61D6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251" type="#_x0000_t75" style="width:69.75pt;height:20.25pt" o:ole="">
            <v:imagedata r:id="rId353" o:title=""/>
          </v:shape>
          <o:OLEObject Type="Embed" ProgID="Equation.DSMT4" ShapeID="_x0000_i1251" DrawAspect="Content" ObjectID="_1748852773" r:id="rId354"/>
        </w:object>
      </w:r>
      <w:r w:rsidRPr="00EF61D6">
        <w:rPr>
          <w:rFonts w:ascii="Times New Roman" w:hAnsi="Times New Roman" w:cs="Times New Roman"/>
          <w:sz w:val="24"/>
          <w:szCs w:val="24"/>
        </w:rPr>
        <w:t>thì A là số nguyên</w:t>
      </w:r>
    </w:p>
    <w:p w:rsidR="00EF61D6" w:rsidRDefault="00EF61D6" w:rsidP="00952CC5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10"/>
        <w:gridCol w:w="5646"/>
      </w:tblGrid>
      <w:tr w:rsidR="00EF61D6" w:rsidRPr="00EF61D6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6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6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EF61D6" w:rsidRDefault="00EF61D6" w:rsidP="00EF61D6">
      <w:pPr>
        <w:tabs>
          <w:tab w:val="left" w:pos="2475"/>
          <w:tab w:val="center" w:pos="4320"/>
        </w:tabs>
        <w:spacing w:before="60"/>
        <w:jc w:val="both"/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</w:pPr>
    </w:p>
    <w:p w:rsidR="00EF61D6" w:rsidRPr="00EF61D6" w:rsidRDefault="00EF61D6" w:rsidP="00EF61D6">
      <w:pPr>
        <w:tabs>
          <w:tab w:val="left" w:pos="2475"/>
          <w:tab w:val="center" w:pos="4320"/>
        </w:tabs>
        <w:spacing w:before="60"/>
        <w:jc w:val="both"/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  <w:t>I.TRẮC NGHIỆM (2điểm)</w:t>
      </w: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pacing w:val="-2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pacing w:val="-2"/>
          <w:sz w:val="24"/>
          <w:szCs w:val="24"/>
          <w:lang w:val="fr-FR"/>
        </w:rPr>
        <w:t>Bài 1. Khoang tròn vào chữ đằng trước kết quả dúng(1 điểm)</w:t>
      </w: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pacing w:val="-2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pacing w:val="-2"/>
          <w:sz w:val="24"/>
          <w:szCs w:val="24"/>
          <w:lang w:val="fr-FR"/>
        </w:rPr>
        <w:t>Câu 1 . Góc nhỏ hơn góc vuông là góc :</w:t>
      </w: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A Góc nhọn                 B góc vuông            C góc bẹt                  D góc tù</w:t>
      </w:r>
    </w:p>
    <w:p w:rsidR="00EF61D6" w:rsidRPr="00EF61D6" w:rsidRDefault="00EF61D6" w:rsidP="00EF61D6">
      <w:pPr>
        <w:pStyle w:val="NormalWeb"/>
        <w:spacing w:before="0" w:beforeAutospacing="0" w:after="150" w:afterAutospacing="0" w:line="285" w:lineRule="atLeast"/>
        <w:ind w:firstLine="180"/>
        <w:rPr>
          <w:lang w:val="fr-FR"/>
        </w:rPr>
      </w:pP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  <w:r w:rsidRPr="00EF61D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fr-FR"/>
        </w:rPr>
        <w:t>Câu 2 :</w:t>
      </w:r>
      <w:r w:rsidRPr="00EF61D6">
        <w:rPr>
          <w:rStyle w:val="apple-converted-space"/>
          <w:rFonts w:ascii="Times New Roman" w:hAnsi="Times New Roman" w:cs="Times New Roman"/>
          <w:b/>
          <w:bCs/>
          <w:color w:val="000000"/>
          <w:sz w:val="24"/>
          <w:szCs w:val="24"/>
          <w:lang w:val="fr-FR"/>
        </w:rPr>
        <w:t> </w:t>
      </w:r>
      <w:r w:rsidRPr="00EF61D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fr-FR"/>
        </w:rPr>
        <w:t>Cặp phân số bằng nhau là</w:t>
      </w:r>
      <w:r w:rsidRPr="00EF61D6">
        <w:rPr>
          <w:rFonts w:ascii="Times New Roman" w:hAnsi="Times New Roman" w:cs="Times New Roman"/>
          <w:color w:val="000000"/>
          <w:sz w:val="24"/>
          <w:szCs w:val="24"/>
          <w:lang w:val="fr-FR"/>
        </w:rPr>
        <w:br/>
      </w:r>
      <w:r w:rsidR="00087EB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81575" cy="1704975"/>
            <wp:effectExtent l="0" t="0" r="9525" b="9525"/>
            <wp:docPr id="876" name="Picture 876" descr="de-thi-giua-ki-2-lop-6-mon-toan-tp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 descr="de-thi-giua-ki-2-lop-6-mon-toan-tp-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EF61D6">
      <w:pPr>
        <w:pStyle w:val="NormalWeb"/>
        <w:spacing w:before="0" w:beforeAutospacing="0" w:after="150" w:afterAutospacing="0" w:line="285" w:lineRule="atLeast"/>
        <w:ind w:firstLine="180"/>
        <w:rPr>
          <w:color w:val="000000"/>
          <w:lang w:val="fr-FR"/>
        </w:rPr>
      </w:pPr>
      <w:r w:rsidRPr="00EF61D6">
        <w:rPr>
          <w:lang w:val="fr-FR"/>
        </w:rPr>
        <w:t xml:space="preserve">  Câu 4 </w:t>
      </w:r>
      <w:r w:rsidRPr="00EF61D6">
        <w:rPr>
          <w:color w:val="000000"/>
          <w:lang w:val="fr-FR"/>
        </w:rPr>
        <w:t>Trong tập hợp số nguyên, tập hợp các ước của 4 là:</w:t>
      </w:r>
    </w:p>
    <w:p w:rsidR="00EF61D6" w:rsidRPr="00EF61D6" w:rsidRDefault="00EF61D6" w:rsidP="00EF61D6">
      <w:pPr>
        <w:spacing w:after="150" w:line="285" w:lineRule="atLeast"/>
        <w:ind w:firstLine="180"/>
        <w:rPr>
          <w:rFonts w:ascii="Times New Roman" w:hAnsi="Times New Roman" w:cs="Times New Roman"/>
          <w:color w:val="000000"/>
          <w:kern w:val="0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color w:val="000000"/>
          <w:kern w:val="0"/>
          <w:sz w:val="24"/>
          <w:szCs w:val="24"/>
          <w:lang w:val="fr-FR"/>
        </w:rPr>
        <w:t>      A. {1; 2; 4; 8}                                   B. {1; 2; 4}   </w:t>
      </w:r>
    </w:p>
    <w:p w:rsidR="00EF61D6" w:rsidRPr="00EF61D6" w:rsidRDefault="00EF61D6" w:rsidP="00EF61D6">
      <w:pPr>
        <w:spacing w:after="150" w:line="285" w:lineRule="atLeast"/>
        <w:ind w:firstLine="180"/>
        <w:rPr>
          <w:rFonts w:ascii="Times New Roman" w:hAnsi="Times New Roman" w:cs="Times New Roman"/>
          <w:color w:val="000000"/>
          <w:kern w:val="0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color w:val="000000"/>
          <w:kern w:val="0"/>
          <w:sz w:val="24"/>
          <w:szCs w:val="24"/>
          <w:lang w:val="fr-FR"/>
        </w:rPr>
        <w:t>      C. {-4; -2; -1; 1; 2; 4}                      D. {-4; -2; -1; 0; 1; 2; 4}</w:t>
      </w: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Câu 5 Góc kề bù có tổng số đo bằng</w:t>
      </w: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vertAlign w:val="superscript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A .90</w:t>
      </w:r>
      <w:r w:rsidRPr="00EF61D6">
        <w:rPr>
          <w:rFonts w:ascii="Times New Roman" w:hAnsi="Times New Roman" w:cs="Times New Roman"/>
          <w:b/>
          <w:sz w:val="24"/>
          <w:szCs w:val="24"/>
          <w:vertAlign w:val="superscript"/>
          <w:lang w:val="fr-FR"/>
        </w:rPr>
        <w:t xml:space="preserve"> 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o  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B.7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 o                                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>C. 18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o           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>D. 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o</w:t>
      </w: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vertAlign w:val="superscript"/>
          <w:lang w:val="fr-FR"/>
        </w:rPr>
      </w:pP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Bài 2 Điền dúng Đ Sai S</w:t>
      </w:r>
    </w:p>
    <w:tbl>
      <w:tblPr>
        <w:tblW w:w="91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20"/>
        <w:gridCol w:w="1080"/>
        <w:gridCol w:w="1080"/>
      </w:tblGrid>
      <w:tr w:rsidR="00EF61D6" w:rsidRPr="00EF61D6" w:rsidTr="00D70742">
        <w:trPr>
          <w:trHeight w:val="360"/>
        </w:trPr>
        <w:tc>
          <w:tcPr>
            <w:tcW w:w="702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                                Câu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Đ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S</w:t>
            </w:r>
          </w:p>
        </w:tc>
      </w:tr>
      <w:tr w:rsidR="00EF61D6" w:rsidRPr="00EF61D6" w:rsidTr="00D70742">
        <w:trPr>
          <w:trHeight w:val="345"/>
        </w:trPr>
        <w:tc>
          <w:tcPr>
            <w:tcW w:w="702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ai số đối nhau có tổng của chúng bằng 0</w:t>
            </w: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F61D6" w:rsidRPr="00EF61D6" w:rsidTr="00D70742">
        <w:trPr>
          <w:trHeight w:val="360"/>
        </w:trPr>
        <w:tc>
          <w:tcPr>
            <w:tcW w:w="702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uốn trừ một phân số, ta cộng số bị trừ với số đối của số trừ</w:t>
            </w: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F61D6" w:rsidRPr="00EF61D6" w:rsidTr="00D70742">
        <w:trPr>
          <w:trHeight w:val="345"/>
        </w:trPr>
        <w:tc>
          <w:tcPr>
            <w:tcW w:w="702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uốn cộng hai phân số cùng mẫu, ta cộng các tử và giữ nguyên mẫu</w:t>
            </w: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F61D6" w:rsidRPr="00EF61D6" w:rsidTr="00D70742">
        <w:trPr>
          <w:trHeight w:val="345"/>
        </w:trPr>
        <w:tc>
          <w:tcPr>
            <w:tcW w:w="702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  <w:t>Hai góc có tổng số đo bằng 90</w:t>
            </w: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fr-FR"/>
              </w:rPr>
              <w:t>0</w:t>
            </w:r>
            <w:r w:rsidRPr="00EF61D6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  <w:t> </w:t>
            </w: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  <w:t>là hai góc bù nhau.</w:t>
            </w: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F61D6" w:rsidRPr="00EF61D6" w:rsidTr="00D70742">
        <w:trPr>
          <w:trHeight w:val="345"/>
        </w:trPr>
        <w:tc>
          <w:tcPr>
            <w:tcW w:w="702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  <w:t>Tích của hai số nguyên âm là một số nguyên âm.</w:t>
            </w: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II Tự luận (8điểm)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fr-FR"/>
        </w:rPr>
        <w:t>Bài 1</w:t>
      </w:r>
      <w:r w:rsidRPr="00EF61D6">
        <w:rPr>
          <w:rFonts w:ascii="Times New Roman" w:hAnsi="Times New Roman" w:cs="Times New Roman"/>
          <w:bCs/>
          <w:iCs/>
          <w:sz w:val="24"/>
          <w:szCs w:val="24"/>
          <w:lang w:val="fr-FR"/>
        </w:rPr>
        <w:t>:</w:t>
      </w:r>
      <w:r w:rsidRPr="00EF61D6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(3 điểm)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Thực hiện phép tính:    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a) – 14 + (– 24)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b)   25 +  5 </w:t>
      </w:r>
      <w:r w:rsidRPr="00EF61D6">
        <w:rPr>
          <w:rFonts w:ascii="Times New Roman" w:hAnsi="Times New Roman" w:cs="Times New Roman"/>
          <w:b/>
          <w:bCs/>
          <w:sz w:val="24"/>
          <w:szCs w:val="24"/>
          <w:lang w:val="fr-FR"/>
        </w:rPr>
        <w:t>.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(– 6) </w:t>
      </w:r>
    </w:p>
    <w:p w:rsidR="00EF61D6" w:rsidRPr="00EF61D6" w:rsidRDefault="00EF61D6" w:rsidP="00EF61D6">
      <w:pPr>
        <w:rPr>
          <w:rFonts w:ascii="Times New Roman" w:hAnsi="Times New Roman" w:cs="Times New Roman"/>
          <w:position w:val="-24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="00087EBC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504825" cy="390525"/>
            <wp:effectExtent l="0" t="0" r="9525" b="9525"/>
            <wp:docPr id="877" name="Picture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EF61D6">
      <w:pPr>
        <w:rPr>
          <w:rFonts w:ascii="Times New Roman" w:hAnsi="Times New Roman" w:cs="Times New Roman"/>
          <w:position w:val="-24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d)   </w:t>
      </w:r>
      <w:r w:rsidR="009B22E7">
        <w:rPr>
          <w:rFonts w:ascii="Times New Roman" w:hAnsi="Times New Roman" w:cs="Times New Roman"/>
          <w:position w:val="-24"/>
          <w:sz w:val="24"/>
          <w:szCs w:val="24"/>
        </w:rPr>
        <w:pict>
          <v:shape id="_x0000_i1252" type="#_x0000_t75" style="width:54pt;height:30.75pt">
            <v:imagedata r:id="rId356" o:title=""/>
          </v:shape>
        </w:pic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</w:rPr>
        <w:t>Bài 2</w:t>
      </w:r>
      <w:r w:rsidRPr="00EF61D6">
        <w:rPr>
          <w:rFonts w:ascii="Times New Roman" w:hAnsi="Times New Roman" w:cs="Times New Roman"/>
          <w:bCs/>
          <w:sz w:val="24"/>
          <w:szCs w:val="24"/>
        </w:rPr>
        <w:t>:</w:t>
      </w:r>
      <w:r w:rsidRPr="00EF61D6">
        <w:rPr>
          <w:rFonts w:ascii="Times New Roman" w:hAnsi="Times New Roman" w:cs="Times New Roman"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</w:rPr>
        <w:t>(1,5 điểm) Tính hợp lý</w:t>
      </w:r>
      <w:r w:rsidRPr="00EF61D6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a) </w:t>
      </w:r>
      <w:r w:rsidR="00087EBC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1743075" cy="228600"/>
            <wp:effectExtent l="0" t="0" r="9525" b="0"/>
            <wp:docPr id="879" name="Picture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b) </w:t>
      </w:r>
      <w:r w:rsidR="00087EBC">
        <w:rPr>
          <w:rFonts w:ascii="Times New Roman" w:hAnsi="Times New Roman" w:cs="Times New Roman"/>
          <w:noProof/>
          <w:position w:val="-28"/>
          <w:sz w:val="24"/>
          <w:szCs w:val="24"/>
        </w:rPr>
        <w:drawing>
          <wp:inline distT="0" distB="0" distL="0" distR="0">
            <wp:extent cx="1866900" cy="457200"/>
            <wp:effectExtent l="0" t="0" r="0" b="0"/>
            <wp:docPr id="880" name="Picture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EF61D6">
      <w:pPr>
        <w:tabs>
          <w:tab w:val="left" w:pos="960"/>
        </w:tabs>
        <w:spacing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Bài 3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: </w:t>
      </w:r>
      <w:r w:rsidRPr="00EF61D6">
        <w:rPr>
          <w:rFonts w:ascii="Times New Roman" w:hAnsi="Times New Roman" w:cs="Times New Roman"/>
          <w:bCs/>
          <w:sz w:val="24"/>
          <w:szCs w:val="24"/>
        </w:rPr>
        <w:t>(1,5 điểm)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Tìm x 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253" type="#_x0000_t75" style="width:75.75pt;height:40.5pt" o:ole="">
            <v:imagedata r:id="rId94" o:title=""/>
          </v:shape>
          <o:OLEObject Type="Embed" ProgID="Equation.DSMT4" ShapeID="_x0000_i1253" DrawAspect="Content" ObjectID="_1748852774" r:id="rId357"/>
        </w:objec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EF61D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EF61D6">
        <w:rPr>
          <w:rFonts w:ascii="Times New Roman" w:hAnsi="Times New Roman" w:cs="Times New Roman"/>
          <w:sz w:val="24"/>
          <w:szCs w:val="24"/>
        </w:rPr>
        <w:t xml:space="preserve">)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x </w:t>
      </w:r>
      <w:r w:rsidRPr="00EF61D6">
        <w:rPr>
          <w:rFonts w:ascii="Times New Roman" w:hAnsi="Times New Roman" w:cs="Times New Roman"/>
          <w:sz w:val="24"/>
          <w:szCs w:val="24"/>
        </w:rPr>
        <w:t>-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instrText>eq \s\don1(\f(4,15))</w:instrTex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 =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instrText>eq \s\don1(\f(-3,10))</w:instrTex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end"/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  <w:u w:val="single"/>
        </w:rPr>
        <w:t>Bài 4</w:t>
      </w:r>
      <w:r w:rsidRPr="00EF61D6">
        <w:rPr>
          <w:rFonts w:ascii="Times New Roman" w:hAnsi="Times New Roman" w:cs="Times New Roman"/>
          <w:sz w:val="24"/>
          <w:szCs w:val="24"/>
        </w:rPr>
        <w:t xml:space="preserve">: </w:t>
      </w:r>
      <w:r w:rsidRPr="00EF61D6">
        <w:rPr>
          <w:rFonts w:ascii="Times New Roman" w:hAnsi="Times New Roman" w:cs="Times New Roman"/>
          <w:bCs/>
          <w:sz w:val="24"/>
          <w:szCs w:val="24"/>
        </w:rPr>
        <w:t xml:space="preserve">(3 điểm) </w:t>
      </w:r>
      <w:r w:rsidRPr="00EF61D6">
        <w:rPr>
          <w:rFonts w:ascii="Times New Roman" w:hAnsi="Times New Roman" w:cs="Times New Roman"/>
          <w:sz w:val="24"/>
          <w:szCs w:val="24"/>
        </w:rPr>
        <w:t>Trên cùng một nửa mặt phẳng có bờ chứa tia Ox, vẽ hai tia Oy và Oz sao cho số đo góc xOy bằng 4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F61D6">
        <w:rPr>
          <w:rFonts w:ascii="Times New Roman" w:hAnsi="Times New Roman" w:cs="Times New Roman"/>
          <w:sz w:val="24"/>
          <w:szCs w:val="24"/>
        </w:rPr>
        <w:t>, góc xOz bằng 12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F61D6">
        <w:rPr>
          <w:rFonts w:ascii="Times New Roman" w:hAnsi="Times New Roman" w:cs="Times New Roman"/>
          <w:sz w:val="24"/>
          <w:szCs w:val="24"/>
        </w:rPr>
        <w:t>.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>a) Tính số đo góc yOz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>b) Gọi Ot là tia đối  của tia Oy. Tính số đo góc xOt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>c) Vẽ Om là tia  phân giác của góc yOz. Chứng tỏ tia Oy là tia phân giác của góc xOm</w:t>
      </w:r>
    </w:p>
    <w:p w:rsidR="00EF61D6" w:rsidRPr="00EF61D6" w:rsidRDefault="00EF61D6" w:rsidP="00EF61D6">
      <w:pPr>
        <w:rPr>
          <w:rFonts w:ascii="Times New Roman" w:hAnsi="Times New Roman" w:cs="Times New Roman"/>
          <w:bCs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</w:rPr>
        <w:t>Bài 5</w:t>
      </w:r>
      <w:r w:rsidRPr="00EF61D6">
        <w:rPr>
          <w:rFonts w:ascii="Times New Roman" w:hAnsi="Times New Roman" w:cs="Times New Roman"/>
          <w:bCs/>
          <w:sz w:val="24"/>
          <w:szCs w:val="24"/>
        </w:rPr>
        <w:t>: (1 điểm)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Chứng minh các phân số sau là phân số tối giản với mọi số nguyên n: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300" w:dyaOrig="620">
          <v:shape id="_x0000_i1254" type="#_x0000_t75" style="width:65.25pt;height:30.75pt" o:ole="">
            <v:imagedata r:id="rId96" o:title=""/>
          </v:shape>
          <o:OLEObject Type="Embed" ProgID="Equation.DSMT4" ShapeID="_x0000_i1254" DrawAspect="Content" ObjectID="_1748852775" r:id="rId358"/>
        </w:objec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</w:p>
    <w:p w:rsidR="00EF61D6" w:rsidRPr="00EF61D6" w:rsidRDefault="00EF61D6" w:rsidP="00EF61D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ĐÁP ÁN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1"/>
        <w:gridCol w:w="1771"/>
        <w:gridCol w:w="1771"/>
        <w:gridCol w:w="1771"/>
        <w:gridCol w:w="1772"/>
      </w:tblGrid>
      <w:tr w:rsidR="002A4EAB" w:rsidRPr="00EF61D6" w:rsidTr="00EF61D6"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1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 2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 3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4</w:t>
            </w:r>
          </w:p>
        </w:tc>
        <w:tc>
          <w:tcPr>
            <w:tcW w:w="1772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 5</w:t>
            </w:r>
          </w:p>
        </w:tc>
      </w:tr>
      <w:tr w:rsidR="002A4EAB" w:rsidRPr="00EF61D6" w:rsidTr="00EF61D6">
        <w:tc>
          <w:tcPr>
            <w:tcW w:w="1771" w:type="dxa"/>
            <w:tcBorders>
              <w:bottom w:val="nil"/>
            </w:tcBorders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a</w:t>
            </w:r>
          </w:p>
        </w:tc>
        <w:tc>
          <w:tcPr>
            <w:tcW w:w="1771" w:type="dxa"/>
            <w:tcBorders>
              <w:bottom w:val="nil"/>
            </w:tcBorders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71" w:type="dxa"/>
            <w:tcBorders>
              <w:bottom w:val="nil"/>
            </w:tcBorders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71" w:type="dxa"/>
            <w:tcBorders>
              <w:bottom w:val="nil"/>
            </w:tcBorders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</w:p>
        </w:tc>
        <w:tc>
          <w:tcPr>
            <w:tcW w:w="1772" w:type="dxa"/>
            <w:tcBorders>
              <w:bottom w:val="nil"/>
            </w:tcBorders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Bài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1"/>
        <w:gridCol w:w="1771"/>
        <w:gridCol w:w="1771"/>
        <w:gridCol w:w="1771"/>
        <w:gridCol w:w="1772"/>
      </w:tblGrid>
      <w:tr w:rsidR="002A4EAB" w:rsidRPr="00EF61D6" w:rsidTr="00EF61D6"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 1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Câu 2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 3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4</w:t>
            </w:r>
          </w:p>
        </w:tc>
        <w:tc>
          <w:tcPr>
            <w:tcW w:w="1772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 5</w:t>
            </w:r>
          </w:p>
        </w:tc>
      </w:tr>
      <w:tr w:rsidR="002A4EAB" w:rsidRPr="00EF61D6" w:rsidTr="00EF61D6"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</w:t>
            </w:r>
          </w:p>
        </w:tc>
        <w:tc>
          <w:tcPr>
            <w:tcW w:w="1772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</w:t>
            </w:r>
          </w:p>
        </w:tc>
      </w:tr>
    </w:tbl>
    <w:p w:rsidR="00EF61D6" w:rsidRPr="00EF61D6" w:rsidRDefault="00EF61D6" w:rsidP="00EF61D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II tự luận</w:t>
      </w:r>
    </w:p>
    <w:p w:rsidR="00EF61D6" w:rsidRPr="00EF61D6" w:rsidRDefault="00EF61D6" w:rsidP="00EF61D6">
      <w:pPr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  <w:t>Bài 1</w:t>
      </w:r>
      <w:r w:rsidRPr="00EF61D6">
        <w:rPr>
          <w:rFonts w:ascii="Times New Roman" w:hAnsi="Times New Roman" w:cs="Times New Roman"/>
          <w:bCs/>
          <w:iCs/>
          <w:sz w:val="24"/>
          <w:szCs w:val="24"/>
        </w:rPr>
        <w:t>:</w:t>
      </w:r>
      <w:r w:rsidRPr="00EF61D6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</w:rPr>
        <w:t>(3 điểm) Mỗi phần làm đúng được 0,75 điểm</w:t>
      </w:r>
      <w:r w:rsidRPr="00EF61D6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a) -38 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b)  -5 </w:t>
      </w:r>
    </w:p>
    <w:p w:rsidR="00EF61D6" w:rsidRPr="00EF61D6" w:rsidRDefault="00EF61D6" w:rsidP="00EF61D6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c)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55" type="#_x0000_t75" style="width:12pt;height:30.75pt" o:ole="">
            <v:imagedata r:id="rId359" o:title=""/>
          </v:shape>
          <o:OLEObject Type="Embed" ProgID="Equation.3" ShapeID="_x0000_i1255" DrawAspect="Content" ObjectID="_1748852776" r:id="rId360"/>
        </w:object>
      </w:r>
    </w:p>
    <w:p w:rsidR="00EF61D6" w:rsidRPr="00EF61D6" w:rsidRDefault="00EF61D6" w:rsidP="00EF61D6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d) 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56" type="#_x0000_t75" style="width:15.75pt;height:30.75pt" o:ole="">
            <v:imagedata r:id="rId361" o:title=""/>
          </v:shape>
          <o:OLEObject Type="Embed" ProgID="Equation.3" ShapeID="_x0000_i1256" DrawAspect="Content" ObjectID="_1748852777" r:id="rId362"/>
        </w:objec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</w:rPr>
        <w:t>Bài 2</w:t>
      </w:r>
      <w:r w:rsidRPr="00EF61D6">
        <w:rPr>
          <w:rFonts w:ascii="Times New Roman" w:hAnsi="Times New Roman" w:cs="Times New Roman"/>
          <w:bCs/>
          <w:sz w:val="24"/>
          <w:szCs w:val="24"/>
        </w:rPr>
        <w:t>:</w:t>
      </w:r>
      <w:r w:rsidRPr="00EF61D6">
        <w:rPr>
          <w:rFonts w:ascii="Times New Roman" w:hAnsi="Times New Roman" w:cs="Times New Roman"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</w:rPr>
        <w:t>(1,5 điểm) Mỗi phần làm đúng được 0,75 điểm</w:t>
      </w:r>
      <w:r w:rsidRPr="00EF61D6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a) </w:t>
      </w:r>
      <w:r w:rsidR="00087EBC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1743075" cy="228600"/>
            <wp:effectExtent l="0" t="0" r="9525" b="0"/>
            <wp:docPr id="885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EF61D6">
        <w:rPr>
          <w:rFonts w:ascii="Times New Roman" w:hAnsi="Times New Roman" w:cs="Times New Roman"/>
          <w:position w:val="-12"/>
          <w:sz w:val="24"/>
          <w:szCs w:val="24"/>
        </w:rPr>
        <w:t xml:space="preserve">= 11. (62-12+50) </w:t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EF61D6">
        <w:rPr>
          <w:rFonts w:ascii="Times New Roman" w:hAnsi="Times New Roman" w:cs="Times New Roman"/>
          <w:position w:val="-12"/>
          <w:sz w:val="24"/>
          <w:szCs w:val="24"/>
        </w:rPr>
        <w:t xml:space="preserve">= 11.100 </w:t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EF61D6">
        <w:rPr>
          <w:rFonts w:ascii="Times New Roman" w:hAnsi="Times New Roman" w:cs="Times New Roman"/>
          <w:position w:val="-12"/>
          <w:sz w:val="24"/>
          <w:szCs w:val="24"/>
        </w:rPr>
        <w:t>= 1100</w:t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b) </w:t>
      </w:r>
      <w:r w:rsidR="00087EBC">
        <w:rPr>
          <w:rFonts w:ascii="Times New Roman" w:hAnsi="Times New Roman" w:cs="Times New Roman"/>
          <w:noProof/>
          <w:position w:val="-28"/>
          <w:sz w:val="24"/>
          <w:szCs w:val="24"/>
        </w:rPr>
        <w:drawing>
          <wp:inline distT="0" distB="0" distL="0" distR="0">
            <wp:extent cx="1866900" cy="457200"/>
            <wp:effectExtent l="0" t="0" r="0" b="0"/>
            <wp:docPr id="886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= 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3159" w:dyaOrig="680">
          <v:shape id="_x0000_i1257" type="#_x0000_t75" style="width:158.25pt;height:33.75pt" o:ole="">
            <v:imagedata r:id="rId105" o:title=""/>
          </v:shape>
          <o:OLEObject Type="Embed" ProgID="Equation.3" ShapeID="_x0000_i1257" DrawAspect="Content" ObjectID="_1748852778" r:id="rId363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= 1 + (-1) +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258" type="#_x0000_t75" style="width:20.25pt;height:30.75pt" o:ole="">
            <v:imagedata r:id="rId107" o:title=""/>
          </v:shape>
          <o:OLEObject Type="Embed" ProgID="Equation.3" ShapeID="_x0000_i1258" DrawAspect="Content" ObjectID="_1748852779" r:id="rId364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= 0 +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259" type="#_x0000_t75" style="width:20.25pt;height:30.75pt" o:ole="">
            <v:imagedata r:id="rId109" o:title=""/>
          </v:shape>
          <o:OLEObject Type="Embed" ProgID="Equation.3" ShapeID="_x0000_i1259" DrawAspect="Content" ObjectID="_1748852780" r:id="rId365"/>
        </w:objec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=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260" type="#_x0000_t75" style="width:20.25pt;height:30.75pt" o:ole="">
            <v:imagedata r:id="rId111" o:title=""/>
          </v:shape>
          <o:OLEObject Type="Embed" ProgID="Equation.3" ShapeID="_x0000_i1260" DrawAspect="Content" ObjectID="_1748852781" r:id="rId366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tabs>
          <w:tab w:val="left" w:pos="960"/>
        </w:tabs>
        <w:spacing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Bài 3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: </w:t>
      </w:r>
      <w:r w:rsidRPr="00EF61D6">
        <w:rPr>
          <w:rFonts w:ascii="Times New Roman" w:hAnsi="Times New Roman" w:cs="Times New Roman"/>
          <w:bCs/>
          <w:sz w:val="24"/>
          <w:szCs w:val="24"/>
        </w:rPr>
        <w:t>(1,5 điểm)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</w:rPr>
        <w:t>Mỗi phần làm đúng được 0,75 điểm</w:t>
      </w:r>
      <w:r w:rsidRPr="00EF61D6">
        <w:rPr>
          <w:rFonts w:ascii="Times New Roman" w:hAnsi="Times New Roman" w:cs="Times New Roman"/>
          <w:sz w:val="24"/>
          <w:szCs w:val="24"/>
        </w:rPr>
        <w:t xml:space="preserve">: 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261" type="#_x0000_t75" style="width:75.75pt;height:40.5pt" o:ole="">
            <v:imagedata r:id="rId94" o:title=""/>
          </v:shape>
          <o:OLEObject Type="Embed" ProgID="Equation.DSMT4" ShapeID="_x0000_i1261" DrawAspect="Content" ObjectID="_1748852782" r:id="rId367"/>
        </w:objec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262" type="#_x0000_t75" style="width:54pt;height:30.75pt" o:ole="">
            <v:imagedata r:id="rId114" o:title=""/>
          </v:shape>
          <o:OLEObject Type="Embed" ProgID="Equation.3" ShapeID="_x0000_i1262" DrawAspect="Content" ObjectID="_1748852783" r:id="rId368"/>
        </w:objec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tab/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263" type="#_x0000_t75" style="width:51.75pt;height:30.75pt" o:ole="">
            <v:imagedata r:id="rId116" o:title=""/>
          </v:shape>
          <o:OLEObject Type="Embed" ProgID="Equation.3" ShapeID="_x0000_i1263" DrawAspect="Content" ObjectID="_1748852784" r:id="rId369"/>
        </w:objec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264" type="#_x0000_t75" style="width:30.75pt;height:30.75pt" o:ole="">
            <v:imagedata r:id="rId118" o:title=""/>
          </v:shape>
          <o:OLEObject Type="Embed" ProgID="Equation.3" ShapeID="_x0000_i1264" DrawAspect="Content" ObjectID="_1748852785" r:id="rId370"/>
        </w:objec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</w:rPr>
        <w:t>x = 1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</w:rPr>
        <w:t>Vậy x = 1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EF61D6">
        <w:rPr>
          <w:rFonts w:ascii="Times New Roman" w:hAnsi="Times New Roman" w:cs="Times New Roman"/>
          <w:sz w:val="24"/>
          <w:szCs w:val="24"/>
        </w:rPr>
        <w:t xml:space="preserve">)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x </w:t>
      </w:r>
      <w:r w:rsidRPr="00EF61D6">
        <w:rPr>
          <w:rFonts w:ascii="Times New Roman" w:hAnsi="Times New Roman" w:cs="Times New Roman"/>
          <w:sz w:val="24"/>
          <w:szCs w:val="24"/>
        </w:rPr>
        <w:t>-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instrText>eq \s\don1(\f(4,15))</w:instrTex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 =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instrText>eq \s\don1(\f(-3,10))</w:instrTex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end"/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1260" w:dyaOrig="620">
          <v:shape id="_x0000_i1265" type="#_x0000_t75" style="width:63pt;height:30.75pt" o:ole="">
            <v:imagedata r:id="rId120" o:title=""/>
          </v:shape>
          <o:OLEObject Type="Embed" ProgID="Equation.3" ShapeID="_x0000_i1265" DrawAspect="Content" ObjectID="_1748852786" r:id="rId371"/>
        </w:object>
      </w:r>
      <w:r w:rsidRPr="00EF61D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1280" w:dyaOrig="620">
          <v:shape id="_x0000_i1266" type="#_x0000_t75" style="width:63.75pt;height:30.75pt" o:ole="">
            <v:imagedata r:id="rId122" o:title=""/>
          </v:shape>
          <o:OLEObject Type="Embed" ProgID="Equation.3" ShapeID="_x0000_i1266" DrawAspect="Content" ObjectID="_1748852787" r:id="rId372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740" w:dyaOrig="620">
          <v:shape id="_x0000_i1267" type="#_x0000_t75" style="width:36.75pt;height:30.75pt" o:ole="">
            <v:imagedata r:id="rId124" o:title=""/>
          </v:shape>
          <o:OLEObject Type="Embed" ProgID="Equation.3" ShapeID="_x0000_i1267" DrawAspect="Content" ObjectID="_1748852788" r:id="rId373"/>
        </w:object>
      </w:r>
    </w:p>
    <w:p w:rsid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Cs/>
          <w:sz w:val="24"/>
          <w:szCs w:val="24"/>
        </w:rPr>
        <w:t>Vậy</w:t>
      </w:r>
      <w:r w:rsidRPr="00EF61D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740" w:dyaOrig="620">
          <v:shape id="_x0000_i1268" type="#_x0000_t75" style="width:36.75pt;height:30.75pt" o:ole="">
            <v:imagedata r:id="rId126" o:title=""/>
          </v:shape>
          <o:OLEObject Type="Embed" ProgID="Equation.3" ShapeID="_x0000_i1268" DrawAspect="Content" ObjectID="_1748852789" r:id="rId374"/>
        </w:object>
      </w:r>
      <w:r w:rsidRPr="00EF61D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F61D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2A4EAB" w:rsidRDefault="002A4EAB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2A4EAB" w:rsidRPr="00EF61D6" w:rsidRDefault="002A4EAB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</w:p>
    <w:p w:rsidR="00EF61D6" w:rsidRPr="00EF61D6" w:rsidRDefault="00EF61D6" w:rsidP="00EF61D6">
      <w:pPr>
        <w:rPr>
          <w:rFonts w:ascii="Times New Roman" w:hAnsi="Times New Roman" w:cs="Times New Roman"/>
          <w:bCs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  <w:u w:val="single"/>
        </w:rPr>
        <w:t>Bài 4</w:t>
      </w:r>
      <w:r w:rsidRPr="00EF61D6">
        <w:rPr>
          <w:rFonts w:ascii="Times New Roman" w:hAnsi="Times New Roman" w:cs="Times New Roman"/>
          <w:sz w:val="24"/>
          <w:szCs w:val="24"/>
        </w:rPr>
        <w:t xml:space="preserve">: </w:t>
      </w:r>
      <w:r w:rsidRPr="00EF61D6">
        <w:rPr>
          <w:rFonts w:ascii="Times New Roman" w:hAnsi="Times New Roman" w:cs="Times New Roman"/>
          <w:bCs/>
          <w:sz w:val="24"/>
          <w:szCs w:val="24"/>
        </w:rPr>
        <w:t xml:space="preserve">(3 điểm) </w:t>
      </w:r>
    </w:p>
    <w:p w:rsidR="00EF61D6" w:rsidRPr="00EF61D6" w:rsidRDefault="00EF61D6" w:rsidP="00EF61D6">
      <w:pPr>
        <w:rPr>
          <w:rFonts w:ascii="Times New Roman" w:hAnsi="Times New Roman" w:cs="Times New Roman"/>
          <w:bCs/>
          <w:sz w:val="24"/>
          <w:szCs w:val="24"/>
        </w:rPr>
      </w:pPr>
    </w:p>
    <w:p w:rsidR="00EF61D6" w:rsidRPr="00EF61D6" w:rsidRDefault="00EF61D6" w:rsidP="00EF61D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EF61D6" w:rsidRPr="00EF61D6" w:rsidRDefault="00087EBC" w:rsidP="00EF61D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drawing>
          <wp:inline distT="0" distB="0" distL="0" distR="0">
            <wp:extent cx="3686175" cy="3076575"/>
            <wp:effectExtent l="0" t="0" r="9525" b="9525"/>
            <wp:docPr id="1237" name="Picture 1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7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Cs/>
          <w:sz w:val="24"/>
          <w:szCs w:val="24"/>
        </w:rPr>
        <w:t xml:space="preserve">a) </w:t>
      </w:r>
      <w:r w:rsidRPr="00EF61D6">
        <w:rPr>
          <w:rFonts w:ascii="Times New Roman" w:hAnsi="Times New Roman" w:cs="Times New Roman"/>
          <w:sz w:val="24"/>
          <w:szCs w:val="24"/>
        </w:rPr>
        <w:t xml:space="preserve">Trên cùng một nửa mặt phẳng có bờ chứa tia Ox có 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269" type="#_x0000_t75" style="width:12.75pt;height:15pt" o:ole="">
            <v:imagedata r:id="rId128" o:title=""/>
          </v:shape>
          <o:OLEObject Type="Embed" ProgID="Equation.3" ShapeID="_x0000_i1269" DrawAspect="Content" ObjectID="_1748852790" r:id="rId376"/>
        </w:object>
      </w:r>
      <w:r w:rsidRPr="00EF61D6">
        <w:rPr>
          <w:rFonts w:ascii="Times New Roman" w:hAnsi="Times New Roman" w:cs="Times New Roman"/>
          <w:sz w:val="24"/>
          <w:szCs w:val="24"/>
        </w:rPr>
        <w:t>xOy &lt;</w:t>
      </w: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270" type="#_x0000_t75" style="width:12.75pt;height:15pt" o:ole="">
            <v:imagedata r:id="rId130" o:title=""/>
          </v:shape>
          <o:OLEObject Type="Embed" ProgID="Equation.3" ShapeID="_x0000_i1270" DrawAspect="Content" ObjectID="_1748852791" r:id="rId377"/>
        </w:object>
      </w:r>
      <w:r w:rsidRPr="00EF61D6">
        <w:rPr>
          <w:rFonts w:ascii="Times New Roman" w:hAnsi="Times New Roman" w:cs="Times New Roman"/>
          <w:sz w:val="24"/>
          <w:szCs w:val="24"/>
        </w:rPr>
        <w:t>xOz (vì 4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F61D6">
        <w:rPr>
          <w:rFonts w:ascii="Times New Roman" w:hAnsi="Times New Roman" w:cs="Times New Roman"/>
          <w:sz w:val="24"/>
          <w:szCs w:val="24"/>
        </w:rPr>
        <w:t xml:space="preserve"> &lt; 12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F61D6">
        <w:rPr>
          <w:rFonts w:ascii="Times New Roman" w:hAnsi="Times New Roman" w:cs="Times New Roman"/>
          <w:sz w:val="24"/>
          <w:szCs w:val="24"/>
        </w:rPr>
        <w:t>)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=&gt; Tia Oy nằm giữa 2 tia Ox và Oz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5đ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=&gt; </w:t>
      </w: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271" type="#_x0000_t75" style="width:12.75pt;height:15pt" o:ole="">
            <v:imagedata r:id="rId128" o:title=""/>
          </v:shape>
          <o:OLEObject Type="Embed" ProgID="Equation.3" ShapeID="_x0000_i1271" DrawAspect="Content" ObjectID="_1748852792" r:id="rId378"/>
        </w:object>
      </w:r>
      <w:r w:rsidRPr="00EF61D6">
        <w:rPr>
          <w:rFonts w:ascii="Times New Roman" w:hAnsi="Times New Roman" w:cs="Times New Roman"/>
          <w:sz w:val="24"/>
          <w:szCs w:val="24"/>
        </w:rPr>
        <w:t>xOy +</w:t>
      </w: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272" type="#_x0000_t75" style="width:12.75pt;height:15pt" o:ole="">
            <v:imagedata r:id="rId130" o:title=""/>
          </v:shape>
          <o:OLEObject Type="Embed" ProgID="Equation.3" ShapeID="_x0000_i1272" DrawAspect="Content" ObjectID="_1748852793" r:id="rId379"/>
        </w:object>
      </w:r>
      <w:r w:rsidRPr="00EF61D6">
        <w:rPr>
          <w:rFonts w:ascii="Times New Roman" w:hAnsi="Times New Roman" w:cs="Times New Roman"/>
          <w:sz w:val="24"/>
          <w:szCs w:val="24"/>
        </w:rPr>
        <w:t>yOz =</w:t>
      </w: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273" type="#_x0000_t75" style="width:12.75pt;height:15pt" o:ole="">
            <v:imagedata r:id="rId130" o:title=""/>
          </v:shape>
          <o:OLEObject Type="Embed" ProgID="Equation.3" ShapeID="_x0000_i1273" DrawAspect="Content" ObjectID="_1748852794" r:id="rId380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xOz 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Tính được </w:t>
      </w: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274" type="#_x0000_t75" style="width:12.75pt;height:15pt" o:ole="">
            <v:imagedata r:id="rId130" o:title=""/>
          </v:shape>
          <o:OLEObject Type="Embed" ProgID="Equation.3" ShapeID="_x0000_i1274" DrawAspect="Content" ObjectID="_1748852795" r:id="rId381"/>
        </w:object>
      </w:r>
      <w:r w:rsidRPr="00EF61D6">
        <w:rPr>
          <w:rFonts w:ascii="Times New Roman" w:hAnsi="Times New Roman" w:cs="Times New Roman"/>
          <w:sz w:val="24"/>
          <w:szCs w:val="24"/>
        </w:rPr>
        <w:t>yOz = 8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5đ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>b) Tia Ot là tia đối của tia Oy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 xml:space="preserve">=&gt; </w:t>
      </w:r>
      <w:r w:rsidRPr="00EF61D6">
        <w:rPr>
          <w:position w:val="-4"/>
        </w:rPr>
        <w:object w:dxaOrig="260" w:dyaOrig="240">
          <v:shape id="_x0000_i1275" type="#_x0000_t75" style="width:12.75pt;height:15pt" o:ole="">
            <v:imagedata r:id="rId128" o:title=""/>
          </v:shape>
          <o:OLEObject Type="Embed" ProgID="Equation.3" ShapeID="_x0000_i1275" DrawAspect="Content" ObjectID="_1748852796" r:id="rId382"/>
        </w:object>
      </w:r>
      <w:r w:rsidRPr="00EF61D6">
        <w:t xml:space="preserve">xOy  và </w:t>
      </w:r>
      <w:r w:rsidRPr="00EF61D6">
        <w:rPr>
          <w:position w:val="-4"/>
        </w:rPr>
        <w:object w:dxaOrig="260" w:dyaOrig="240">
          <v:shape id="_x0000_i1276" type="#_x0000_t75" style="width:12.75pt;height:15pt" o:ole="">
            <v:imagedata r:id="rId128" o:title=""/>
          </v:shape>
          <o:OLEObject Type="Embed" ProgID="Equation.3" ShapeID="_x0000_i1276" DrawAspect="Content" ObjectID="_1748852797" r:id="rId383"/>
        </w:object>
      </w:r>
      <w:r w:rsidRPr="00EF61D6">
        <w:t>xOt là 2 góc kề bù</w:t>
      </w:r>
      <w:r w:rsidRPr="00EF61D6">
        <w:tab/>
      </w:r>
      <w:r w:rsidRPr="00EF61D6">
        <w:tab/>
      </w:r>
      <w:r w:rsidRPr="00EF61D6">
        <w:tab/>
      </w:r>
      <w:r w:rsidRPr="00EF61D6">
        <w:tab/>
      </w:r>
      <w:r w:rsidRPr="00EF61D6">
        <w:tab/>
        <w:t>0,25đ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  <w:rPr>
          <w:vertAlign w:val="superscript"/>
        </w:rPr>
      </w:pPr>
      <w:r w:rsidRPr="00EF61D6">
        <w:t xml:space="preserve">=&gt; </w:t>
      </w:r>
      <w:r w:rsidRPr="00EF61D6">
        <w:rPr>
          <w:position w:val="-4"/>
        </w:rPr>
        <w:object w:dxaOrig="260" w:dyaOrig="240">
          <v:shape id="_x0000_i1277" type="#_x0000_t75" style="width:12.75pt;height:15pt" o:ole="">
            <v:imagedata r:id="rId128" o:title=""/>
          </v:shape>
          <o:OLEObject Type="Embed" ProgID="Equation.3" ShapeID="_x0000_i1277" DrawAspect="Content" ObjectID="_1748852798" r:id="rId384"/>
        </w:object>
      </w:r>
      <w:r w:rsidRPr="00EF61D6">
        <w:t xml:space="preserve">xOy  + </w:t>
      </w:r>
      <w:r w:rsidRPr="00EF61D6">
        <w:rPr>
          <w:position w:val="-4"/>
        </w:rPr>
        <w:object w:dxaOrig="260" w:dyaOrig="240">
          <v:shape id="_x0000_i1278" type="#_x0000_t75" style="width:12.75pt;height:15pt" o:ole="">
            <v:imagedata r:id="rId128" o:title=""/>
          </v:shape>
          <o:OLEObject Type="Embed" ProgID="Equation.3" ShapeID="_x0000_i1278" DrawAspect="Content" ObjectID="_1748852799" r:id="rId385"/>
        </w:object>
      </w:r>
      <w:r w:rsidRPr="00EF61D6">
        <w:t>xOt =180</w:t>
      </w:r>
      <w:r w:rsidRPr="00EF61D6">
        <w:rPr>
          <w:vertAlign w:val="superscript"/>
        </w:rPr>
        <w:t>o</w:t>
      </w:r>
      <w:r w:rsidRPr="00EF61D6">
        <w:rPr>
          <w:vertAlign w:val="superscript"/>
        </w:rPr>
        <w:tab/>
      </w:r>
      <w:r w:rsidRPr="00EF61D6">
        <w:rPr>
          <w:vertAlign w:val="superscript"/>
        </w:rPr>
        <w:tab/>
      </w:r>
      <w:r w:rsidRPr="00EF61D6">
        <w:tab/>
      </w:r>
      <w:r w:rsidRPr="00EF61D6">
        <w:tab/>
      </w:r>
      <w:r w:rsidRPr="00EF61D6">
        <w:tab/>
      </w:r>
      <w:r w:rsidRPr="00EF61D6">
        <w:tab/>
        <w:t>0,25đ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 xml:space="preserve">Tính được </w:t>
      </w:r>
      <w:r w:rsidRPr="00EF61D6">
        <w:rPr>
          <w:position w:val="-4"/>
        </w:rPr>
        <w:object w:dxaOrig="260" w:dyaOrig="240">
          <v:shape id="_x0000_i1279" type="#_x0000_t75" style="width:12.75pt;height:15pt" o:ole="">
            <v:imagedata r:id="rId130" o:title=""/>
          </v:shape>
          <o:OLEObject Type="Embed" ProgID="Equation.3" ShapeID="_x0000_i1279" DrawAspect="Content" ObjectID="_1748852800" r:id="rId386"/>
        </w:object>
      </w:r>
      <w:r w:rsidRPr="00EF61D6">
        <w:t>xOt = 140</w:t>
      </w:r>
      <w:r w:rsidRPr="00EF61D6">
        <w:rPr>
          <w:vertAlign w:val="superscript"/>
        </w:rPr>
        <w:t>0</w:t>
      </w:r>
      <w:r w:rsidRPr="00EF61D6">
        <w:rPr>
          <w:vertAlign w:val="superscript"/>
        </w:rPr>
        <w:tab/>
      </w:r>
      <w:r w:rsidRPr="00EF61D6">
        <w:rPr>
          <w:vertAlign w:val="superscript"/>
        </w:rPr>
        <w:tab/>
      </w:r>
      <w:r w:rsidRPr="00EF61D6">
        <w:rPr>
          <w:vertAlign w:val="superscript"/>
        </w:rPr>
        <w:tab/>
      </w:r>
      <w:r w:rsidRPr="00EF61D6">
        <w:tab/>
      </w:r>
      <w:r w:rsidRPr="00EF61D6">
        <w:tab/>
      </w:r>
      <w:r w:rsidRPr="00EF61D6">
        <w:tab/>
      </w:r>
      <w:r w:rsidRPr="00EF61D6">
        <w:tab/>
        <w:t>0,5đ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>c) Tia Om là tia  phân giác của góc yOz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 xml:space="preserve">=&gt; Tính được  </w:t>
      </w:r>
      <w:r w:rsidRPr="00EF61D6">
        <w:rPr>
          <w:position w:val="-4"/>
        </w:rPr>
        <w:object w:dxaOrig="260" w:dyaOrig="240">
          <v:shape id="_x0000_i1280" type="#_x0000_t75" style="width:12.75pt;height:15pt" o:ole="">
            <v:imagedata r:id="rId128" o:title=""/>
          </v:shape>
          <o:OLEObject Type="Embed" ProgID="Equation.3" ShapeID="_x0000_i1280" DrawAspect="Content" ObjectID="_1748852801" r:id="rId387"/>
        </w:object>
      </w:r>
      <w:r w:rsidRPr="00EF61D6">
        <w:t>mOy = 40</w:t>
      </w:r>
      <w:r w:rsidRPr="00EF61D6">
        <w:rPr>
          <w:vertAlign w:val="superscript"/>
        </w:rPr>
        <w:t>0</w:t>
      </w:r>
      <w:r w:rsidRPr="00EF61D6">
        <w:t xml:space="preserve">  .</w:t>
      </w:r>
      <w:r w:rsidRPr="00EF61D6">
        <w:tab/>
      </w:r>
      <w:r w:rsidRPr="00EF61D6">
        <w:tab/>
      </w:r>
      <w:r w:rsidRPr="00EF61D6">
        <w:tab/>
      </w:r>
      <w:r w:rsidRPr="00EF61D6">
        <w:tab/>
      </w:r>
      <w:r w:rsidRPr="00EF61D6">
        <w:tab/>
      </w:r>
      <w:r w:rsidRPr="00EF61D6">
        <w:tab/>
        <w:t>0,25đ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>Lập luận chặt chẽ chứng tỏ được tia Oy là tia phân giác của góc xOm 0,75đ</w:t>
      </w:r>
    </w:p>
    <w:p w:rsidR="00EF61D6" w:rsidRPr="00EF61D6" w:rsidRDefault="00EF61D6" w:rsidP="00EF61D6">
      <w:pPr>
        <w:rPr>
          <w:rFonts w:ascii="Times New Roman" w:hAnsi="Times New Roman" w:cs="Times New Roman"/>
          <w:bCs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</w:rPr>
        <w:t>Bài 5</w:t>
      </w:r>
      <w:r w:rsidRPr="00EF61D6">
        <w:rPr>
          <w:rFonts w:ascii="Times New Roman" w:hAnsi="Times New Roman" w:cs="Times New Roman"/>
          <w:bCs/>
          <w:sz w:val="24"/>
          <w:szCs w:val="24"/>
        </w:rPr>
        <w:t>: (1 điểm)</w:t>
      </w:r>
    </w:p>
    <w:p w:rsidR="00EF61D6" w:rsidRPr="00EF61D6" w:rsidRDefault="00EF61D6" w:rsidP="00EF61D6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</w:rPr>
        <w:t>1. 0,5đ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300" w:dyaOrig="620">
          <v:shape id="_x0000_i1281" type="#_x0000_t75" style="width:65.25pt;height:30.75pt" o:ole="">
            <v:imagedata r:id="rId96" o:title=""/>
          </v:shape>
          <o:OLEObject Type="Embed" ProgID="Equation.DSMT4" ShapeID="_x0000_i1281" DrawAspect="Content" ObjectID="_1748852802" r:id="rId388"/>
        </w:objec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Gọi d </w:t>
      </w:r>
      <w:r w:rsidRPr="00EF61D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00">
          <v:shape id="_x0000_i1282" type="#_x0000_t75" style="width:9.75pt;height:9.75pt" o:ole="">
            <v:imagedata r:id="rId143" o:title=""/>
          </v:shape>
          <o:OLEObject Type="Embed" ProgID="Equation.3" ShapeID="_x0000_i1282" DrawAspect="Content" ObjectID="_1748852803" r:id="rId389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ƯC(12n+1;30n+2) 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=&gt; 12n+1 và 30n+2 cùng chia hết cho d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=&gt; 5(12n+1) -  2(30n+2) chia hết cho d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=&gt; 1 chia hết cho d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=&gt; d = 1 hoặc d = -1</w:t>
      </w:r>
    </w:p>
    <w:p w:rsid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Vậy phân số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300" w:dyaOrig="620">
          <v:shape id="_x0000_i1283" type="#_x0000_t75" style="width:65.25pt;height:30.75pt" o:ole="">
            <v:imagedata r:id="rId96" o:title=""/>
          </v:shape>
          <o:OLEObject Type="Embed" ProgID="Equation.DSMT4" ShapeID="_x0000_i1283" DrawAspect="Content" ObjectID="_1748852804" r:id="rId390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là phân số tối giản với mọi số nguyên n</w:t>
      </w:r>
    </w:p>
    <w:p w:rsidR="002A4EAB" w:rsidRPr="00EF61D6" w:rsidRDefault="002A4EAB" w:rsidP="00EF61D6">
      <w:pPr>
        <w:rPr>
          <w:rFonts w:ascii="Times New Roman" w:hAnsi="Times New Roman" w:cs="Times New Roman"/>
          <w:sz w:val="24"/>
          <w:szCs w:val="24"/>
        </w:rPr>
      </w:pPr>
    </w:p>
    <w:p w:rsidR="00EF61D6" w:rsidRPr="00EF61D6" w:rsidRDefault="00EF61D6" w:rsidP="00EF61D6">
      <w:pPr>
        <w:tabs>
          <w:tab w:val="left" w:pos="2475"/>
          <w:tab w:val="center" w:pos="4320"/>
        </w:tabs>
        <w:spacing w:before="60"/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  <w:t xml:space="preserve">                                         </w:t>
      </w:r>
      <w:r w:rsidRPr="00EF61D6"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10"/>
        <w:gridCol w:w="5646"/>
      </w:tblGrid>
      <w:tr w:rsidR="002A4EAB" w:rsidRPr="00EF61D6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4EAB" w:rsidRPr="00EF61D6" w:rsidRDefault="002A4EAB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7</w:t>
            </w:r>
          </w:p>
          <w:p w:rsidR="002A4EAB" w:rsidRPr="00EF61D6" w:rsidRDefault="002A4EAB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EAB" w:rsidRPr="00EF61D6" w:rsidRDefault="002A4EAB" w:rsidP="00D707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2A4EAB" w:rsidRPr="00EF61D6" w:rsidRDefault="002A4EAB" w:rsidP="00D70742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6</w:t>
            </w:r>
          </w:p>
          <w:p w:rsidR="002A4EAB" w:rsidRPr="00EF61D6" w:rsidRDefault="002A4EAB" w:rsidP="00D707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EF61D6" w:rsidRDefault="00EF61D6" w:rsidP="002A4EAB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b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</w:rPr>
        <w:t>I-TRẮC NGHIỆM KHÁCH QUAN: 2 ĐIỂM</w:t>
      </w:r>
    </w:p>
    <w:p w:rsidR="002A4EAB" w:rsidRPr="002A4EAB" w:rsidRDefault="002A4EAB" w:rsidP="002A4EAB">
      <w:pPr>
        <w:spacing w:before="120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b/>
          <w:i/>
          <w:sz w:val="26"/>
          <w:szCs w:val="26"/>
        </w:rPr>
        <w:t>Khoanh tròn vào chữ cái đứng trước câu trả lời đúng( từ câu 1 đến câu 4)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1</w:t>
      </w:r>
      <w:r w:rsidRPr="002A4EAB">
        <w:rPr>
          <w:rFonts w:ascii="Times New Roman" w:hAnsi="Times New Roman" w:cs="Times New Roman"/>
          <w:sz w:val="26"/>
          <w:szCs w:val="26"/>
        </w:rPr>
        <w:t>: Kết quả của phép tính  ( - 2 )</w:t>
      </w:r>
      <w:r w:rsidRPr="002A4EAB">
        <w:rPr>
          <w:rFonts w:ascii="Times New Roman" w:hAnsi="Times New Roman" w:cs="Times New Roman"/>
          <w:sz w:val="26"/>
          <w:szCs w:val="26"/>
          <w:vertAlign w:val="superscript"/>
        </w:rPr>
        <w:t xml:space="preserve">3 </w:t>
      </w:r>
      <w:r w:rsidRPr="002A4EAB">
        <w:rPr>
          <w:rFonts w:ascii="Times New Roman" w:hAnsi="Times New Roman" w:cs="Times New Roman"/>
          <w:sz w:val="26"/>
          <w:szCs w:val="26"/>
        </w:rPr>
        <w:t>. ( - 1 )</w:t>
      </w:r>
      <w:r w:rsidRPr="002A4EAB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A4EAB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>A: 6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B: - 6 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>C: - 8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>D: 8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2A4EAB">
        <w:rPr>
          <w:rFonts w:ascii="Times New Roman" w:hAnsi="Times New Roman" w:cs="Times New Roman"/>
          <w:sz w:val="26"/>
          <w:szCs w:val="26"/>
        </w:rPr>
        <w:t xml:space="preserve">: Tập hợp các ước của 5 là: 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>A: {1;5}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>B: {- 5; - 1}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>C: {- 1; 1 ; 5;-5}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>D: {- 5; - 1; 1; 5}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Câu 3</w:t>
      </w:r>
      <w:r w:rsidRPr="002A4EAB">
        <w:rPr>
          <w:rFonts w:ascii="Times New Roman" w:hAnsi="Times New Roman" w:cs="Times New Roman"/>
          <w:sz w:val="26"/>
          <w:szCs w:val="26"/>
        </w:rPr>
        <w:t xml:space="preserve">: Số nhỏ nhất trong các phân số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20" w:dyaOrig="620">
          <v:shape id="_x0000_i1284" type="#_x0000_t75" style="width:22.5pt;height:33.75pt" o:ole="">
            <v:imagedata r:id="rId391" o:title=""/>
          </v:shape>
          <o:OLEObject Type="Embed" ProgID="Equation.3" ShapeID="_x0000_i1284" DrawAspect="Content" ObjectID="_1748852805" r:id="rId392"/>
        </w:object>
      </w:r>
      <w:r w:rsidRPr="002A4EAB">
        <w:rPr>
          <w:rFonts w:ascii="Times New Roman" w:hAnsi="Times New Roman" w:cs="Times New Roman"/>
          <w:sz w:val="26"/>
          <w:szCs w:val="26"/>
        </w:rPr>
        <w:t xml:space="preserve">;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00" w:dyaOrig="620">
          <v:shape id="_x0000_i1285" type="#_x0000_t75" style="width:21.75pt;height:33.75pt" o:ole="">
            <v:imagedata r:id="rId393" o:title=""/>
          </v:shape>
          <o:OLEObject Type="Embed" ProgID="Equation.3" ShapeID="_x0000_i1285" DrawAspect="Content" ObjectID="_1748852806" r:id="rId394"/>
        </w:object>
      </w:r>
      <w:r w:rsidRPr="002A4EAB">
        <w:rPr>
          <w:rFonts w:ascii="Times New Roman" w:hAnsi="Times New Roman" w:cs="Times New Roman"/>
          <w:sz w:val="26"/>
          <w:szCs w:val="26"/>
        </w:rPr>
        <w:t>;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00" w:dyaOrig="620">
          <v:shape id="_x0000_i1286" type="#_x0000_t75" style="width:21.75pt;height:33.75pt" o:ole="">
            <v:imagedata r:id="rId395" o:title=""/>
          </v:shape>
          <o:OLEObject Type="Embed" ProgID="Equation.3" ShapeID="_x0000_i1286" DrawAspect="Content" ObjectID="_1748852807" r:id="rId396"/>
        </w:object>
      </w:r>
      <w:r w:rsidRPr="002A4EAB">
        <w:rPr>
          <w:rFonts w:ascii="Times New Roman" w:hAnsi="Times New Roman" w:cs="Times New Roman"/>
          <w:sz w:val="26"/>
          <w:szCs w:val="26"/>
        </w:rPr>
        <w:t>;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99" w:dyaOrig="620">
          <v:shape id="_x0000_i1287" type="#_x0000_t75" style="width:27pt;height:33.75pt" o:ole="">
            <v:imagedata r:id="rId397" o:title=""/>
          </v:shape>
          <o:OLEObject Type="Embed" ProgID="Equation.3" ShapeID="_x0000_i1287" DrawAspect="Content" ObjectID="_1748852808" r:id="rId398"/>
        </w:object>
      </w:r>
      <w:r w:rsidRPr="002A4EAB">
        <w:rPr>
          <w:rFonts w:ascii="Times New Roman" w:hAnsi="Times New Roman" w:cs="Times New Roman"/>
          <w:sz w:val="26"/>
          <w:szCs w:val="26"/>
        </w:rPr>
        <w:t>;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80" w:dyaOrig="620">
          <v:shape id="_x0000_i1288" type="#_x0000_t75" style="width:26.25pt;height:33.75pt" o:ole="">
            <v:imagedata r:id="rId399" o:title=""/>
          </v:shape>
          <o:OLEObject Type="Embed" ProgID="Equation.3" ShapeID="_x0000_i1288" DrawAspect="Content" ObjectID="_1748852809" r:id="rId400"/>
        </w:object>
      </w:r>
      <w:r w:rsidRPr="002A4EAB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A: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80" w:dyaOrig="620">
          <v:shape id="_x0000_i1289" type="#_x0000_t75" style="width:26.25pt;height:33.75pt" o:ole="">
            <v:imagedata r:id="rId399" o:title=""/>
          </v:shape>
          <o:OLEObject Type="Embed" ProgID="Equation.3" ShapeID="_x0000_i1289" DrawAspect="Content" ObjectID="_1748852810" r:id="rId401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B: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00" w:dyaOrig="620">
          <v:shape id="_x0000_i1290" type="#_x0000_t75" style="width:21.75pt;height:33.75pt" o:ole="">
            <v:imagedata r:id="rId393" o:title=""/>
          </v:shape>
          <o:OLEObject Type="Embed" ProgID="Equation.3" ShapeID="_x0000_i1290" DrawAspect="Content" ObjectID="_1748852811" r:id="rId402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C: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20" w:dyaOrig="620">
          <v:shape id="_x0000_i1291" type="#_x0000_t75" style="width:21.75pt;height:31.5pt" o:ole="">
            <v:imagedata r:id="rId403" o:title=""/>
          </v:shape>
          <o:OLEObject Type="Embed" ProgID="Equation.3" ShapeID="_x0000_i1291" DrawAspect="Content" ObjectID="_1748852812" r:id="rId404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D: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99" w:dyaOrig="620">
          <v:shape id="_x0000_i1292" type="#_x0000_t75" style="width:27pt;height:33.75pt" o:ole="">
            <v:imagedata r:id="rId397" o:title=""/>
          </v:shape>
          <o:OLEObject Type="Embed" ProgID="Equation.3" ShapeID="_x0000_i1292" DrawAspect="Content" ObjectID="_1748852813" r:id="rId405"/>
        </w:objec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Câu 4</w:t>
      </w:r>
      <w:r w:rsidRPr="002A4EAB">
        <w:rPr>
          <w:rFonts w:ascii="Times New Roman" w:hAnsi="Times New Roman" w:cs="Times New Roman"/>
          <w:sz w:val="26"/>
          <w:szCs w:val="26"/>
        </w:rPr>
        <w:t xml:space="preserve">: Kết quả rút gọn phân số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620" w:dyaOrig="620">
          <v:shape id="_x0000_i1293" type="#_x0000_t75" style="width:32.25pt;height:32.25pt" o:ole="">
            <v:imagedata r:id="rId406" o:title=""/>
          </v:shape>
          <o:OLEObject Type="Embed" ProgID="Equation.3" ShapeID="_x0000_i1293" DrawAspect="Content" ObjectID="_1748852814" r:id="rId407"/>
        </w:object>
      </w:r>
      <w:r w:rsidRPr="002A4EAB">
        <w:rPr>
          <w:rFonts w:ascii="Times New Roman" w:hAnsi="Times New Roman" w:cs="Times New Roman"/>
          <w:sz w:val="26"/>
          <w:szCs w:val="26"/>
        </w:rPr>
        <w:t xml:space="preserve"> đến tối giản là: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A: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00" w:dyaOrig="620">
          <v:shape id="_x0000_i1294" type="#_x0000_t75" style="width:21pt;height:32.25pt" o:ole="">
            <v:imagedata r:id="rId408" o:title=""/>
          </v:shape>
          <o:OLEObject Type="Embed" ProgID="Equation.3" ShapeID="_x0000_i1294" DrawAspect="Content" ObjectID="_1748852815" r:id="rId409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B: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360" w:dyaOrig="620">
          <v:shape id="_x0000_i1295" type="#_x0000_t75" style="width:18.75pt;height:32.25pt" o:ole="">
            <v:imagedata r:id="rId410" o:title=""/>
          </v:shape>
          <o:OLEObject Type="Embed" ProgID="Equation.3" ShapeID="_x0000_i1295" DrawAspect="Content" ObjectID="_1748852816" r:id="rId411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>C: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520" w:dyaOrig="620">
          <v:shape id="_x0000_i1296" type="#_x0000_t75" style="width:27.75pt;height:33pt" o:ole="">
            <v:imagedata r:id="rId412" o:title=""/>
          </v:shape>
          <o:OLEObject Type="Embed" ProgID="Equation.3" ShapeID="_x0000_i1296" DrawAspect="Content" ObjectID="_1748852817" r:id="rId413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D: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00" w:dyaOrig="620">
          <v:shape id="_x0000_i1297" type="#_x0000_t75" style="width:21pt;height:33pt" o:ole="">
            <v:imagedata r:id="rId414" o:title=""/>
          </v:shape>
          <o:OLEObject Type="Embed" ProgID="Equation.3" ShapeID="_x0000_i1297" DrawAspect="Content" ObjectID="_1748852818" r:id="rId415"/>
        </w:objec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b/>
          <w:sz w:val="16"/>
          <w:szCs w:val="16"/>
        </w:rPr>
      </w:pP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Câu 5</w:t>
      </w:r>
      <w:r w:rsidRPr="002A4EAB">
        <w:rPr>
          <w:rFonts w:ascii="Times New Roman" w:hAnsi="Times New Roman" w:cs="Times New Roman"/>
          <w:sz w:val="26"/>
          <w:szCs w:val="26"/>
        </w:rPr>
        <w:t xml:space="preserve">: </w:t>
      </w:r>
      <w:r w:rsidRPr="002A4EAB">
        <w:rPr>
          <w:rFonts w:ascii="Times New Roman" w:hAnsi="Times New Roman" w:cs="Times New Roman"/>
          <w:b/>
          <w:sz w:val="26"/>
          <w:szCs w:val="26"/>
        </w:rPr>
        <w:t>Đánh dấu X vào cột Đ (Đúng) hoặc S (Sai) trong các khẳng định sau: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b/>
          <w:sz w:val="16"/>
          <w:szCs w:val="16"/>
        </w:rPr>
      </w:pPr>
    </w:p>
    <w:tbl>
      <w:tblPr>
        <w:tblW w:w="0" w:type="auto"/>
        <w:tblInd w:w="6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10"/>
        <w:gridCol w:w="573"/>
        <w:gridCol w:w="504"/>
      </w:tblGrid>
      <w:tr w:rsidR="002A4EAB" w:rsidRPr="002A4EAB" w:rsidTr="00D70742">
        <w:tc>
          <w:tcPr>
            <w:tcW w:w="9537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A4EAB">
              <w:rPr>
                <w:rFonts w:ascii="Times New Roman" w:hAnsi="Times New Roman" w:cs="Times New Roman"/>
                <w:sz w:val="26"/>
                <w:szCs w:val="26"/>
              </w:rPr>
              <w:t>Khẳng định</w:t>
            </w:r>
          </w:p>
        </w:tc>
        <w:tc>
          <w:tcPr>
            <w:tcW w:w="640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A4EAB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561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A4EAB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</w:tr>
      <w:tr w:rsidR="002A4EAB" w:rsidRPr="002A4EAB" w:rsidTr="00D70742">
        <w:tc>
          <w:tcPr>
            <w:tcW w:w="9537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2A4EAB">
              <w:rPr>
                <w:rFonts w:ascii="Times New Roman" w:hAnsi="Times New Roman" w:cs="Times New Roman"/>
                <w:sz w:val="26"/>
                <w:szCs w:val="26"/>
              </w:rPr>
              <w:t>1) Nếu ta nhân cả tử và mẫu của một phân số với cùng một số nguyên  khác 0 thì được một phân số bằng phân số đã cho.</w:t>
            </w:r>
          </w:p>
        </w:tc>
        <w:tc>
          <w:tcPr>
            <w:tcW w:w="640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A4EAB" w:rsidRPr="002A4EAB" w:rsidTr="00D70742">
        <w:tc>
          <w:tcPr>
            <w:tcW w:w="9537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2A4EAB">
              <w:rPr>
                <w:rFonts w:ascii="Times New Roman" w:hAnsi="Times New Roman" w:cs="Times New Roman"/>
                <w:sz w:val="26"/>
                <w:szCs w:val="26"/>
              </w:rPr>
              <w:t>2) Trong hai phân số có cùng một mẫu, phân số nào có tử lớn hơn thì lớn hơn.</w:t>
            </w:r>
          </w:p>
        </w:tc>
        <w:tc>
          <w:tcPr>
            <w:tcW w:w="640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A4EAB" w:rsidRPr="002A4EAB" w:rsidTr="00D70742">
        <w:tc>
          <w:tcPr>
            <w:tcW w:w="9537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2A4EAB">
              <w:rPr>
                <w:rFonts w:ascii="Times New Roman" w:hAnsi="Times New Roman" w:cs="Times New Roman"/>
                <w:sz w:val="26"/>
                <w:szCs w:val="26"/>
              </w:rPr>
              <w:t>3) Tổng của hai phân số là một phân số có tử bằng tổng các tử, mẫu bằng tổng các mẫu.</w:t>
            </w:r>
          </w:p>
        </w:tc>
        <w:tc>
          <w:tcPr>
            <w:tcW w:w="640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A4EAB" w:rsidRPr="002A4EAB" w:rsidTr="00D70742">
        <w:tc>
          <w:tcPr>
            <w:tcW w:w="9537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2A4EAB">
              <w:rPr>
                <w:rFonts w:ascii="Times New Roman" w:hAnsi="Times New Roman" w:cs="Times New Roman"/>
                <w:sz w:val="26"/>
                <w:szCs w:val="26"/>
              </w:rPr>
              <w:t>4) Nếu tia Oy nằm giữa hai tia Ox và Oz thì góc xOy + góc yOz = góc xOz</w:t>
            </w:r>
          </w:p>
        </w:tc>
        <w:tc>
          <w:tcPr>
            <w:tcW w:w="640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b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</w:rPr>
        <w:t>II- TỰ LUẬN: 8 ĐIỂM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Bài 1</w:t>
      </w:r>
      <w:r w:rsidRPr="002A4EAB">
        <w:rPr>
          <w:rFonts w:ascii="Times New Roman" w:hAnsi="Times New Roman" w:cs="Times New Roman"/>
          <w:sz w:val="26"/>
          <w:szCs w:val="26"/>
        </w:rPr>
        <w:t xml:space="preserve">:( 2 điểm) Thực hiện các phép tính: 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</w:rPr>
        <w:t>a</w:t>
      </w:r>
      <w:r w:rsidRPr="002A4EAB">
        <w:rPr>
          <w:rFonts w:ascii="Times New Roman" w:hAnsi="Times New Roman" w:cs="Times New Roman"/>
          <w:sz w:val="26"/>
          <w:szCs w:val="26"/>
        </w:rPr>
        <w:t xml:space="preserve">) 27.(-53) + (-27 ) .47 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1640" w:dyaOrig="620">
          <v:shape id="_x0000_i1298" type="#_x0000_t75" style="width:81pt;height:30.75pt" o:ole="">
            <v:imagedata r:id="rId416" o:title=""/>
          </v:shape>
          <o:OLEObject Type="Embed" ProgID="Equation.3" ShapeID="_x0000_i1298" DrawAspect="Content" ObjectID="_1748852819" r:id="rId417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  c)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1160" w:dyaOrig="620">
          <v:shape id="_x0000_i1299" type="#_x0000_t75" style="width:57.75pt;height:30.75pt" o:ole="">
            <v:imagedata r:id="rId418" o:title=""/>
          </v:shape>
          <o:OLEObject Type="Embed" ProgID="Equation.3" ShapeID="_x0000_i1299" DrawAspect="Content" ObjectID="_1748852820" r:id="rId419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     d) </w:t>
      </w:r>
      <w:r w:rsidRPr="002A4EAB">
        <w:rPr>
          <w:rFonts w:ascii="Times New Roman" w:hAnsi="Times New Roman" w:cs="Times New Roman"/>
          <w:position w:val="-30"/>
          <w:sz w:val="26"/>
          <w:szCs w:val="26"/>
        </w:rPr>
        <w:object w:dxaOrig="1500" w:dyaOrig="720">
          <v:shape id="_x0000_i1300" type="#_x0000_t75" style="width:75.75pt;height:36pt" o:ole="">
            <v:imagedata r:id="rId420" o:title=""/>
          </v:shape>
          <o:OLEObject Type="Embed" ProgID="Equation.3" ShapeID="_x0000_i1300" DrawAspect="Content" ObjectID="_1748852821" r:id="rId421"/>
        </w:objec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Bài 2</w:t>
      </w:r>
      <w:r w:rsidRPr="002A4EAB">
        <w:rPr>
          <w:rFonts w:ascii="Times New Roman" w:hAnsi="Times New Roman" w:cs="Times New Roman"/>
          <w:sz w:val="26"/>
          <w:szCs w:val="26"/>
        </w:rPr>
        <w:t>: (2 điểm) Tìm số nguyên x, y  biết: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</w:rPr>
        <w:t xml:space="preserve">a) </w:t>
      </w:r>
      <w:r w:rsidRPr="002A4EAB">
        <w:rPr>
          <w:rFonts w:ascii="Times New Roman" w:hAnsi="Times New Roman" w:cs="Times New Roman"/>
          <w:sz w:val="26"/>
          <w:szCs w:val="26"/>
        </w:rPr>
        <w:t>5x + 17 = 2</w:t>
      </w:r>
      <w:r w:rsidRPr="002A4EAB">
        <w:rPr>
          <w:rFonts w:ascii="Times New Roman" w:hAnsi="Times New Roman" w:cs="Times New Roman"/>
        </w:rPr>
        <w:tab/>
      </w:r>
      <w:r w:rsidRPr="002A4EAB">
        <w:rPr>
          <w:rFonts w:ascii="Times New Roman" w:hAnsi="Times New Roman" w:cs="Times New Roman"/>
        </w:rPr>
        <w:tab/>
      </w:r>
      <w:r w:rsidRPr="002A4EAB">
        <w:rPr>
          <w:rFonts w:ascii="Times New Roman" w:hAnsi="Times New Roman" w:cs="Times New Roman"/>
        </w:rPr>
        <w:tab/>
        <w:t xml:space="preserve">b)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1240" w:dyaOrig="620">
          <v:shape id="_x0000_i1301" type="#_x0000_t75" style="width:62.25pt;height:30.75pt" o:ole="">
            <v:imagedata r:id="rId422" o:title=""/>
          </v:shape>
          <o:OLEObject Type="Embed" ProgID="Equation.3" ShapeID="_x0000_i1301" DrawAspect="Content" ObjectID="_1748852822" r:id="rId423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</w:rPr>
        <w:t>c)</w:t>
      </w:r>
      <w:r w:rsidRPr="002A4EAB">
        <w:rPr>
          <w:rFonts w:ascii="Times New Roman" w:hAnsi="Times New Roman" w:cs="Times New Roman"/>
          <w:sz w:val="26"/>
          <w:szCs w:val="26"/>
        </w:rPr>
        <w:t xml:space="preserve">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1440" w:dyaOrig="620">
          <v:shape id="_x0000_i1302" type="#_x0000_t75" style="width:76.5pt;height:32.25pt" o:ole="">
            <v:imagedata r:id="rId424" o:title=""/>
          </v:shape>
          <o:OLEObject Type="Embed" ProgID="Equation.3" ShapeID="_x0000_i1302" DrawAspect="Content" ObjectID="_1748852823" r:id="rId425"/>
        </w:objec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Bài 3:</w:t>
      </w:r>
      <w:r w:rsidRPr="002A4EAB">
        <w:rPr>
          <w:rFonts w:ascii="Times New Roman" w:hAnsi="Times New Roman" w:cs="Times New Roman"/>
          <w:sz w:val="26"/>
          <w:szCs w:val="26"/>
        </w:rPr>
        <w:t xml:space="preserve"> ( 3 điểm)</w:t>
      </w:r>
    </w:p>
    <w:p w:rsidR="002A4EAB" w:rsidRPr="002A4EAB" w:rsidRDefault="002A4EAB" w:rsidP="002A4EAB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ab/>
        <w:t>Cho góc xOm = 30</w:t>
      </w:r>
      <w:r w:rsidRPr="002A4EAB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2A4EAB">
        <w:rPr>
          <w:rFonts w:ascii="Times New Roman" w:hAnsi="Times New Roman" w:cs="Times New Roman"/>
          <w:sz w:val="26"/>
          <w:szCs w:val="26"/>
        </w:rPr>
        <w:t>. Vẽ tia Oy là tia đối của tia Ox.</w:t>
      </w:r>
    </w:p>
    <w:p w:rsidR="002A4EAB" w:rsidRPr="002A4EAB" w:rsidRDefault="002A4EAB" w:rsidP="002A4EAB">
      <w:pPr>
        <w:tabs>
          <w:tab w:val="left" w:pos="1800"/>
        </w:tabs>
        <w:spacing w:before="120"/>
        <w:ind w:left="1800" w:hanging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>a)</w:t>
      </w:r>
      <w:r w:rsidRPr="002A4EAB">
        <w:rPr>
          <w:rFonts w:ascii="Times New Roman" w:hAnsi="Times New Roman" w:cs="Times New Roman"/>
          <w:sz w:val="26"/>
          <w:szCs w:val="26"/>
        </w:rPr>
        <w:tab/>
        <w:t>Tính số đo góc yOm?</w:t>
      </w:r>
    </w:p>
    <w:p w:rsidR="002A4EAB" w:rsidRPr="002A4EAB" w:rsidRDefault="002A4EAB" w:rsidP="002A4EAB">
      <w:pPr>
        <w:tabs>
          <w:tab w:val="left" w:pos="1800"/>
        </w:tabs>
        <w:spacing w:before="120"/>
        <w:ind w:left="1800" w:hanging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>b)</w:t>
      </w:r>
      <w:r w:rsidRPr="002A4EAB">
        <w:rPr>
          <w:rFonts w:ascii="Times New Roman" w:hAnsi="Times New Roman" w:cs="Times New Roman"/>
          <w:sz w:val="26"/>
          <w:szCs w:val="26"/>
        </w:rPr>
        <w:tab/>
        <w:t>Gọi Ot là tia phân giác của góc xOy. Chứng tỏ góc yOt là góc vuông?</w:t>
      </w:r>
    </w:p>
    <w:p w:rsidR="002A4EAB" w:rsidRPr="002A4EAB" w:rsidRDefault="002A4EAB" w:rsidP="002A4EAB">
      <w:pPr>
        <w:tabs>
          <w:tab w:val="left" w:pos="1800"/>
        </w:tabs>
        <w:spacing w:before="120"/>
        <w:ind w:left="1800" w:hanging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>c)</w:t>
      </w:r>
      <w:r w:rsidRPr="002A4EAB">
        <w:rPr>
          <w:rFonts w:ascii="Times New Roman" w:hAnsi="Times New Roman" w:cs="Times New Roman"/>
          <w:sz w:val="26"/>
          <w:szCs w:val="26"/>
        </w:rPr>
        <w:tab/>
        <w:t>Vẽ tia On nằm giữa hai tia Ot và Oy sao cho góc tOn = 60</w:t>
      </w:r>
      <w:r w:rsidRPr="002A4EAB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2A4EAB">
        <w:rPr>
          <w:rFonts w:ascii="Times New Roman" w:hAnsi="Times New Roman" w:cs="Times New Roman"/>
          <w:sz w:val="26"/>
          <w:szCs w:val="26"/>
        </w:rPr>
        <w:t>.</w:t>
      </w:r>
    </w:p>
    <w:p w:rsidR="002A4EAB" w:rsidRPr="002A4EAB" w:rsidRDefault="002A4EAB" w:rsidP="002A4EAB">
      <w:pPr>
        <w:spacing w:before="120"/>
        <w:ind w:left="180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>Tia Ot có là tia phân giác của góc mOn không? Vì sao?</w:t>
      </w:r>
    </w:p>
    <w:p w:rsidR="002A4EAB" w:rsidRPr="002A4EAB" w:rsidRDefault="002A4EAB" w:rsidP="002A4EAB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 xml:space="preserve">      </w:t>
      </w: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Bài 4</w:t>
      </w:r>
      <w:r w:rsidRPr="002A4EAB">
        <w:rPr>
          <w:rFonts w:ascii="Times New Roman" w:hAnsi="Times New Roman" w:cs="Times New Roman"/>
          <w:sz w:val="26"/>
          <w:szCs w:val="26"/>
        </w:rPr>
        <w:t>: ( 1 điểm)  Tính nhanh</w:t>
      </w:r>
    </w:p>
    <w:p w:rsidR="002A4EAB" w:rsidRPr="002A4EAB" w:rsidRDefault="002A4EAB" w:rsidP="002A4EAB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          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3080" w:dyaOrig="620">
          <v:shape id="_x0000_i1303" type="#_x0000_t75" style="width:154.5pt;height:30.75pt" o:ole="">
            <v:imagedata r:id="rId426" o:title=""/>
          </v:shape>
          <o:OLEObject Type="Embed" ProgID="Equation.3" ShapeID="_x0000_i1303" DrawAspect="Content" ObjectID="_1748852824" r:id="rId427"/>
        </w:object>
      </w:r>
    </w:p>
    <w:p w:rsidR="002A4EAB" w:rsidRDefault="002A4EAB" w:rsidP="002A4EAB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sectPr w:rsidR="002A4EAB" w:rsidSect="00EF61D6">
      <w:headerReference w:type="even" r:id="rId428"/>
      <w:headerReference w:type="default" r:id="rId429"/>
      <w:footerReference w:type="even" r:id="rId430"/>
      <w:footerReference w:type="default" r:id="rId431"/>
      <w:headerReference w:type="first" r:id="rId432"/>
      <w:footerReference w:type="first" r:id="rId433"/>
      <w:pgSz w:w="12240" w:h="15840"/>
      <w:pgMar w:top="567" w:right="1800" w:bottom="851" w:left="1800" w:header="720" w:footer="56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22E7" w:rsidRDefault="009B22E7" w:rsidP="00EF61D6">
      <w:r>
        <w:separator/>
      </w:r>
    </w:p>
  </w:endnote>
  <w:endnote w:type="continuationSeparator" w:id="0">
    <w:p w:rsidR="009B22E7" w:rsidRDefault="009B22E7" w:rsidP="00EF61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4497" w:rsidRDefault="00C1449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okmarkStart w:id="0" w:name="_GoBack"/>
  <w:bookmarkEnd w:id="0"/>
  <w:p w:rsidR="00C14497" w:rsidRDefault="00C14497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9B22E7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EF61D6" w:rsidRPr="00EF61D6" w:rsidRDefault="00EF61D6" w:rsidP="00EF61D6">
    <w:pPr>
      <w:pStyle w:val="Footer"/>
      <w:pBdr>
        <w:top w:val="thinThickSmallGap" w:sz="24" w:space="1" w:color="622423"/>
      </w:pBdr>
      <w:tabs>
        <w:tab w:val="clear" w:pos="4513"/>
        <w:tab w:val="clear" w:pos="9026"/>
        <w:tab w:val="right" w:pos="8640"/>
      </w:tabs>
      <w:rPr>
        <w:sz w:val="24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4497" w:rsidRDefault="00C1449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22E7" w:rsidRDefault="009B22E7" w:rsidP="00EF61D6">
      <w:r>
        <w:separator/>
      </w:r>
    </w:p>
  </w:footnote>
  <w:footnote w:type="continuationSeparator" w:id="0">
    <w:p w:rsidR="009B22E7" w:rsidRDefault="009B22E7" w:rsidP="00EF61D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4497" w:rsidRDefault="00C1449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F61D6" w:rsidRPr="00EF61D6" w:rsidRDefault="00C14497" w:rsidP="00EF61D6">
    <w:pPr>
      <w:pStyle w:val="Header"/>
      <w:jc w:val="center"/>
      <w:rPr>
        <w:sz w:val="24"/>
      </w:rPr>
    </w:pPr>
    <w:r w:rsidRPr="00C14497">
      <w:rPr>
        <w:noProof/>
        <w:sz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C14497" w:rsidRDefault="00C14497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38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C14497" w:rsidRDefault="00C14497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C14497">
      <w:rPr>
        <w:noProof/>
        <w:sz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14497" w:rsidRDefault="00C14497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9B22E7" w:rsidRPr="009B22E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39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C14497" w:rsidRDefault="00C14497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9B22E7" w:rsidRPr="009B22E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4497" w:rsidRDefault="00C1449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80C41"/>
    <w:multiLevelType w:val="hybridMultilevel"/>
    <w:tmpl w:val="833AD6A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5318AA"/>
    <w:multiLevelType w:val="hybridMultilevel"/>
    <w:tmpl w:val="30186B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D1A5702"/>
    <w:multiLevelType w:val="hybridMultilevel"/>
    <w:tmpl w:val="8DCA057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C3864E4"/>
    <w:multiLevelType w:val="multilevel"/>
    <w:tmpl w:val="67D25A3A"/>
    <w:lvl w:ilvl="0">
      <w:numFmt w:val="decimal"/>
      <w:lvlText w:val="%1"/>
      <w:lvlJc w:val="left"/>
      <w:pPr>
        <w:tabs>
          <w:tab w:val="num" w:pos="3585"/>
        </w:tabs>
        <w:ind w:left="3585" w:hanging="2025"/>
      </w:pPr>
      <w:rPr>
        <w:rFonts w:hint="default"/>
      </w:rPr>
    </w:lvl>
    <w:lvl w:ilvl="1">
      <w:start w:val="25"/>
      <w:numFmt w:val="decimal"/>
      <w:isLgl/>
      <w:lvlText w:val="%1.%2"/>
      <w:lvlJc w:val="left"/>
      <w:pPr>
        <w:tabs>
          <w:tab w:val="num" w:pos="2115"/>
        </w:tabs>
        <w:ind w:left="211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2280"/>
        </w:tabs>
        <w:ind w:left="22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640"/>
        </w:tabs>
        <w:ind w:left="26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640"/>
        </w:tabs>
        <w:ind w:left="26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3000"/>
        </w:tabs>
        <w:ind w:left="30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3000"/>
        </w:tabs>
        <w:ind w:left="30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360"/>
        </w:tabs>
        <w:ind w:left="33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720"/>
        </w:tabs>
        <w:ind w:left="3720" w:hanging="2160"/>
      </w:pPr>
      <w:rPr>
        <w:rFonts w:hint="default"/>
      </w:rPr>
    </w:lvl>
  </w:abstractNum>
  <w:abstractNum w:abstractNumId="4" w15:restartNumberingAfterBreak="0">
    <w:nsid w:val="3F794C52"/>
    <w:multiLevelType w:val="hybridMultilevel"/>
    <w:tmpl w:val="5B88C6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35723E2"/>
    <w:multiLevelType w:val="hybridMultilevel"/>
    <w:tmpl w:val="ACE2017E"/>
    <w:lvl w:ilvl="0" w:tplc="FF4E11C2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515B52E0"/>
    <w:multiLevelType w:val="hybridMultilevel"/>
    <w:tmpl w:val="872AD320"/>
    <w:lvl w:ilvl="0" w:tplc="2ACE836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581D2B1D"/>
    <w:multiLevelType w:val="hybridMultilevel"/>
    <w:tmpl w:val="7F066E54"/>
    <w:lvl w:ilvl="0" w:tplc="352656E8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8" w15:restartNumberingAfterBreak="0">
    <w:nsid w:val="5908490F"/>
    <w:multiLevelType w:val="hybridMultilevel"/>
    <w:tmpl w:val="F6E690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88578A7"/>
    <w:multiLevelType w:val="hybridMultilevel"/>
    <w:tmpl w:val="7B38A8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9045B46"/>
    <w:multiLevelType w:val="hybridMultilevel"/>
    <w:tmpl w:val="F0BC0F4C"/>
    <w:lvl w:ilvl="0" w:tplc="BAC24DFA">
      <w:start w:val="1"/>
      <w:numFmt w:val="lowerLetter"/>
      <w:lvlText w:val="%1)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8"/>
  </w:num>
  <w:num w:numId="8">
    <w:abstractNumId w:val="7"/>
  </w:num>
  <w:num w:numId="9">
    <w:abstractNumId w:val="6"/>
  </w:num>
  <w:num w:numId="10">
    <w:abstractNumId w:val="10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3988"/>
    <w:rsid w:val="00087EBC"/>
    <w:rsid w:val="00291089"/>
    <w:rsid w:val="002A4EAB"/>
    <w:rsid w:val="004B0AD1"/>
    <w:rsid w:val="00646622"/>
    <w:rsid w:val="006B3988"/>
    <w:rsid w:val="006D1463"/>
    <w:rsid w:val="00712C17"/>
    <w:rsid w:val="009339C7"/>
    <w:rsid w:val="00952CC5"/>
    <w:rsid w:val="009B22E7"/>
    <w:rsid w:val="009F491D"/>
    <w:rsid w:val="00C14497"/>
    <w:rsid w:val="00D026CD"/>
    <w:rsid w:val="00D16B0A"/>
    <w:rsid w:val="00DC04CC"/>
    <w:rsid w:val="00EB0DA4"/>
    <w:rsid w:val="00EF61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 w:cs="Arial"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B3988"/>
    <w:pPr>
      <w:spacing w:after="160" w:line="240" w:lineRule="exact"/>
    </w:pPr>
    <w:rPr>
      <w:kern w:val="0"/>
      <w:sz w:val="24"/>
      <w:szCs w:val="24"/>
    </w:rPr>
  </w:style>
  <w:style w:type="paragraph" w:styleId="NormalWeb">
    <w:name w:val="Normal (Web)"/>
    <w:basedOn w:val="Normal"/>
    <w:uiPriority w:val="99"/>
    <w:rsid w:val="006D1463"/>
    <w:pPr>
      <w:spacing w:before="100" w:beforeAutospacing="1" w:after="100" w:afterAutospacing="1"/>
    </w:pPr>
    <w:rPr>
      <w:rFonts w:ascii="Times New Roman" w:hAnsi="Times New Roman" w:cs="Times New Roman"/>
      <w:kern w:val="0"/>
      <w:sz w:val="24"/>
      <w:szCs w:val="24"/>
    </w:rPr>
  </w:style>
  <w:style w:type="character" w:customStyle="1" w:styleId="apple-converted-space">
    <w:name w:val="apple-converted-space"/>
    <w:basedOn w:val="DefaultParagraphFont"/>
    <w:rsid w:val="006D1463"/>
  </w:style>
  <w:style w:type="character" w:styleId="Hyperlink">
    <w:name w:val="Hyperlink"/>
    <w:rsid w:val="006D1463"/>
    <w:rPr>
      <w:color w:val="0000FF"/>
      <w:u w:val="single"/>
    </w:rPr>
  </w:style>
  <w:style w:type="paragraph" w:styleId="ListParagraph">
    <w:name w:val="List Paragraph"/>
    <w:basedOn w:val="Normal"/>
    <w:link w:val="ListParagraphChar"/>
    <w:qFormat/>
    <w:rsid w:val="009F491D"/>
    <w:pPr>
      <w:ind w:left="720"/>
      <w:contextualSpacing/>
    </w:pPr>
    <w:rPr>
      <w:rFonts w:ascii="Times New Roman" w:hAnsi="Times New Roman" w:cs="Times New Roman"/>
      <w:kern w:val="0"/>
      <w:sz w:val="24"/>
      <w:szCs w:val="24"/>
    </w:rPr>
  </w:style>
  <w:style w:type="character" w:customStyle="1" w:styleId="ListParagraphChar">
    <w:name w:val="List Paragraph Char"/>
    <w:link w:val="ListParagraph"/>
    <w:locked/>
    <w:rsid w:val="009F491D"/>
    <w:rPr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9F49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unhideWhenUsed/>
    <w:rsid w:val="00EF61D6"/>
    <w:rPr>
      <w:rFonts w:ascii="Tahoma" w:hAnsi="Tahoma" w:cs="Tahoma"/>
      <w:kern w:val="0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EF61D6"/>
    <w:rPr>
      <w:rFonts w:ascii="Tahoma" w:hAnsi="Tahoma" w:cs="Tahoma"/>
      <w:sz w:val="16"/>
      <w:szCs w:val="16"/>
    </w:rPr>
  </w:style>
  <w:style w:type="paragraph" w:customStyle="1" w:styleId="CharChar">
    <w:name w:val="Char Char"/>
    <w:basedOn w:val="Normal"/>
    <w:semiHidden/>
    <w:rsid w:val="00EF61D6"/>
    <w:pPr>
      <w:spacing w:after="160" w:line="240" w:lineRule="exact"/>
    </w:pPr>
    <w:rPr>
      <w:kern w:val="0"/>
      <w:sz w:val="24"/>
      <w:szCs w:val="24"/>
    </w:rPr>
  </w:style>
  <w:style w:type="paragraph" w:customStyle="1" w:styleId="Char0">
    <w:name w:val="Char"/>
    <w:basedOn w:val="Normal"/>
    <w:semiHidden/>
    <w:rsid w:val="00EF61D6"/>
    <w:pPr>
      <w:spacing w:after="160" w:line="240" w:lineRule="exact"/>
    </w:pPr>
    <w:rPr>
      <w:kern w:val="0"/>
      <w:sz w:val="24"/>
      <w:szCs w:val="24"/>
    </w:rPr>
  </w:style>
  <w:style w:type="paragraph" w:styleId="Header">
    <w:name w:val="header"/>
    <w:basedOn w:val="Normal"/>
    <w:link w:val="HeaderChar"/>
    <w:unhideWhenUsed/>
    <w:rsid w:val="00EF61D6"/>
    <w:pPr>
      <w:tabs>
        <w:tab w:val="center" w:pos="4513"/>
        <w:tab w:val="right" w:pos="9026"/>
      </w:tabs>
    </w:pPr>
    <w:rPr>
      <w:rFonts w:ascii="Times New Roman" w:hAnsi="Times New Roman" w:cs="Times New Roman"/>
      <w:kern w:val="0"/>
      <w:sz w:val="28"/>
      <w:szCs w:val="24"/>
    </w:rPr>
  </w:style>
  <w:style w:type="character" w:customStyle="1" w:styleId="HeaderChar">
    <w:name w:val="Header Char"/>
    <w:link w:val="Header"/>
    <w:rsid w:val="00EF61D6"/>
    <w:rPr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EF61D6"/>
    <w:pPr>
      <w:tabs>
        <w:tab w:val="center" w:pos="4513"/>
        <w:tab w:val="right" w:pos="9026"/>
      </w:tabs>
    </w:pPr>
    <w:rPr>
      <w:rFonts w:ascii="Times New Roman" w:hAnsi="Times New Roman" w:cs="Times New Roman"/>
      <w:kern w:val="0"/>
      <w:sz w:val="28"/>
      <w:szCs w:val="24"/>
    </w:rPr>
  </w:style>
  <w:style w:type="character" w:customStyle="1" w:styleId="FooterChar">
    <w:name w:val="Footer Char"/>
    <w:link w:val="Footer"/>
    <w:uiPriority w:val="99"/>
    <w:rsid w:val="00EF61D6"/>
    <w:rPr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86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22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6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2.bin"/><Relationship Id="rId159" Type="http://schemas.openxmlformats.org/officeDocument/2006/relationships/image" Target="media/image72.wmf"/><Relationship Id="rId324" Type="http://schemas.openxmlformats.org/officeDocument/2006/relationships/image" Target="media/image180.wmf"/><Relationship Id="rId366" Type="http://schemas.openxmlformats.org/officeDocument/2006/relationships/oleObject" Target="embeddings/oleObject164.bin"/><Relationship Id="rId170" Type="http://schemas.openxmlformats.org/officeDocument/2006/relationships/image" Target="media/image80.wmf"/><Relationship Id="rId226" Type="http://schemas.openxmlformats.org/officeDocument/2006/relationships/image" Target="media/image127.wmf"/><Relationship Id="rId433" Type="http://schemas.openxmlformats.org/officeDocument/2006/relationships/footer" Target="footer3.xml"/><Relationship Id="rId268" Type="http://schemas.openxmlformats.org/officeDocument/2006/relationships/oleObject" Target="embeddings/oleObject109.bin"/><Relationship Id="rId32" Type="http://schemas.openxmlformats.org/officeDocument/2006/relationships/image" Target="media/image14.wmf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335" Type="http://schemas.openxmlformats.org/officeDocument/2006/relationships/image" Target="media/image184.wmf"/><Relationship Id="rId377" Type="http://schemas.openxmlformats.org/officeDocument/2006/relationships/oleObject" Target="embeddings/oleObject174.bin"/><Relationship Id="rId5" Type="http://schemas.openxmlformats.org/officeDocument/2006/relationships/footnotes" Target="footnotes.xml"/><Relationship Id="rId181" Type="http://schemas.openxmlformats.org/officeDocument/2006/relationships/image" Target="media/image91.wmf"/><Relationship Id="rId237" Type="http://schemas.openxmlformats.org/officeDocument/2006/relationships/image" Target="media/image135.wmf"/><Relationship Id="rId402" Type="http://schemas.openxmlformats.org/officeDocument/2006/relationships/oleObject" Target="embeddings/oleObject194.bin"/><Relationship Id="rId279" Type="http://schemas.openxmlformats.org/officeDocument/2006/relationships/image" Target="media/image15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20.bin"/><Relationship Id="rId304" Type="http://schemas.openxmlformats.org/officeDocument/2006/relationships/image" Target="media/image172.wmf"/><Relationship Id="rId346" Type="http://schemas.openxmlformats.org/officeDocument/2006/relationships/oleObject" Target="embeddings/oleObject152.bin"/><Relationship Id="rId388" Type="http://schemas.openxmlformats.org/officeDocument/2006/relationships/oleObject" Target="embeddings/oleObject185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3.wmf"/><Relationship Id="rId192" Type="http://schemas.openxmlformats.org/officeDocument/2006/relationships/image" Target="media/image97.wmf"/><Relationship Id="rId206" Type="http://schemas.openxmlformats.org/officeDocument/2006/relationships/oleObject" Target="embeddings/oleObject90.bin"/><Relationship Id="rId413" Type="http://schemas.openxmlformats.org/officeDocument/2006/relationships/oleObject" Target="embeddings/oleObject200.bin"/><Relationship Id="rId248" Type="http://schemas.openxmlformats.org/officeDocument/2006/relationships/image" Target="media/image14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33.bin"/><Relationship Id="rId357" Type="http://schemas.openxmlformats.org/officeDocument/2006/relationships/oleObject" Target="embeddings/oleObject157.bin"/><Relationship Id="rId54" Type="http://schemas.openxmlformats.org/officeDocument/2006/relationships/image" Target="media/image25.wmf"/><Relationship Id="rId96" Type="http://schemas.openxmlformats.org/officeDocument/2006/relationships/image" Target="media/image43.wmf"/><Relationship Id="rId161" Type="http://schemas.openxmlformats.org/officeDocument/2006/relationships/image" Target="media/image74.wmf"/><Relationship Id="rId217" Type="http://schemas.openxmlformats.org/officeDocument/2006/relationships/image" Target="media/image120.wmf"/><Relationship Id="rId399" Type="http://schemas.openxmlformats.org/officeDocument/2006/relationships/image" Target="media/image202.wmf"/><Relationship Id="rId259" Type="http://schemas.openxmlformats.org/officeDocument/2006/relationships/oleObject" Target="embeddings/oleObject104.bin"/><Relationship Id="rId424" Type="http://schemas.openxmlformats.org/officeDocument/2006/relationships/image" Target="media/image21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10.bin"/><Relationship Id="rId326" Type="http://schemas.openxmlformats.org/officeDocument/2006/relationships/image" Target="media/image181.wmf"/><Relationship Id="rId65" Type="http://schemas.openxmlformats.org/officeDocument/2006/relationships/oleObject" Target="embeddings/oleObject33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66.bin"/><Relationship Id="rId172" Type="http://schemas.openxmlformats.org/officeDocument/2006/relationships/image" Target="media/image82.wmf"/><Relationship Id="rId228" Type="http://schemas.openxmlformats.org/officeDocument/2006/relationships/image" Target="media/image128.wmf"/><Relationship Id="rId435" Type="http://schemas.openxmlformats.org/officeDocument/2006/relationships/theme" Target="theme/theme1.xml"/><Relationship Id="rId281" Type="http://schemas.openxmlformats.org/officeDocument/2006/relationships/image" Target="media/image160.wmf"/><Relationship Id="rId337" Type="http://schemas.openxmlformats.org/officeDocument/2006/relationships/oleObject" Target="embeddings/oleObject147.bin"/><Relationship Id="rId34" Type="http://schemas.openxmlformats.org/officeDocument/2006/relationships/image" Target="media/image15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76.bin"/><Relationship Id="rId379" Type="http://schemas.openxmlformats.org/officeDocument/2006/relationships/oleObject" Target="embeddings/oleObject176.bin"/><Relationship Id="rId7" Type="http://schemas.openxmlformats.org/officeDocument/2006/relationships/image" Target="media/image1.jpeg"/><Relationship Id="rId183" Type="http://schemas.openxmlformats.org/officeDocument/2006/relationships/oleObject" Target="embeddings/oleObject85.bin"/><Relationship Id="rId239" Type="http://schemas.openxmlformats.org/officeDocument/2006/relationships/image" Target="media/image137.wmf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5.bin"/><Relationship Id="rId250" Type="http://schemas.openxmlformats.org/officeDocument/2006/relationships/image" Target="media/image145.wmf"/><Relationship Id="rId292" Type="http://schemas.openxmlformats.org/officeDocument/2006/relationships/oleObject" Target="embeddings/oleObject121.bin"/><Relationship Id="rId306" Type="http://schemas.openxmlformats.org/officeDocument/2006/relationships/image" Target="media/image173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53.bin"/><Relationship Id="rId152" Type="http://schemas.openxmlformats.org/officeDocument/2006/relationships/image" Target="media/image65.wmf"/><Relationship Id="rId194" Type="http://schemas.openxmlformats.org/officeDocument/2006/relationships/image" Target="media/image99.wmf"/><Relationship Id="rId208" Type="http://schemas.openxmlformats.org/officeDocument/2006/relationships/image" Target="media/image112.wmf"/><Relationship Id="rId415" Type="http://schemas.openxmlformats.org/officeDocument/2006/relationships/oleObject" Target="embeddings/oleObject201.bin"/><Relationship Id="rId261" Type="http://schemas.openxmlformats.org/officeDocument/2006/relationships/oleObject" Target="embeddings/oleObject105.bin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77.wmf"/><Relationship Id="rId359" Type="http://schemas.openxmlformats.org/officeDocument/2006/relationships/image" Target="media/image195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63" Type="http://schemas.openxmlformats.org/officeDocument/2006/relationships/image" Target="media/image75.wmf"/><Relationship Id="rId219" Type="http://schemas.openxmlformats.org/officeDocument/2006/relationships/image" Target="media/image122.wmf"/><Relationship Id="rId370" Type="http://schemas.openxmlformats.org/officeDocument/2006/relationships/oleObject" Target="embeddings/oleObject168.bin"/><Relationship Id="rId426" Type="http://schemas.openxmlformats.org/officeDocument/2006/relationships/image" Target="media/image214.wmf"/><Relationship Id="rId230" Type="http://schemas.openxmlformats.org/officeDocument/2006/relationships/image" Target="media/image1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11.bin"/><Relationship Id="rId328" Type="http://schemas.openxmlformats.org/officeDocument/2006/relationships/oleObject" Target="embeddings/oleObject141.bin"/><Relationship Id="rId132" Type="http://schemas.openxmlformats.org/officeDocument/2006/relationships/oleObject" Target="embeddings/oleObject67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78.bin"/><Relationship Id="rId241" Type="http://schemas.openxmlformats.org/officeDocument/2006/relationships/image" Target="media/image139.wmf"/><Relationship Id="rId36" Type="http://schemas.openxmlformats.org/officeDocument/2006/relationships/image" Target="media/image16.wmf"/><Relationship Id="rId283" Type="http://schemas.openxmlformats.org/officeDocument/2006/relationships/image" Target="media/image161.wmf"/><Relationship Id="rId339" Type="http://schemas.openxmlformats.org/officeDocument/2006/relationships/oleObject" Target="embeddings/oleObject148.bin"/><Relationship Id="rId78" Type="http://schemas.openxmlformats.org/officeDocument/2006/relationships/image" Target="media/image33.wmf"/><Relationship Id="rId101" Type="http://schemas.openxmlformats.org/officeDocument/2006/relationships/image" Target="media/image45.wmf"/><Relationship Id="rId143" Type="http://schemas.openxmlformats.org/officeDocument/2006/relationships/image" Target="media/image60.wmf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54.bin"/><Relationship Id="rId406" Type="http://schemas.openxmlformats.org/officeDocument/2006/relationships/image" Target="media/image20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13.wmf"/><Relationship Id="rId392" Type="http://schemas.openxmlformats.org/officeDocument/2006/relationships/oleObject" Target="embeddings/oleObject188.bin"/><Relationship Id="rId252" Type="http://schemas.openxmlformats.org/officeDocument/2006/relationships/image" Target="media/image146.wmf"/><Relationship Id="rId294" Type="http://schemas.openxmlformats.org/officeDocument/2006/relationships/oleObject" Target="embeddings/oleObject122.bin"/><Relationship Id="rId308" Type="http://schemas.openxmlformats.org/officeDocument/2006/relationships/image" Target="media/image17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6.bin"/><Relationship Id="rId154" Type="http://schemas.openxmlformats.org/officeDocument/2006/relationships/image" Target="media/image67.wmf"/><Relationship Id="rId361" Type="http://schemas.openxmlformats.org/officeDocument/2006/relationships/image" Target="media/image196.wmf"/><Relationship Id="rId196" Type="http://schemas.openxmlformats.org/officeDocument/2006/relationships/image" Target="media/image101.wmf"/><Relationship Id="rId417" Type="http://schemas.openxmlformats.org/officeDocument/2006/relationships/oleObject" Target="embeddings/oleObject202.bin"/><Relationship Id="rId16" Type="http://schemas.openxmlformats.org/officeDocument/2006/relationships/image" Target="media/image6.wmf"/><Relationship Id="rId221" Type="http://schemas.openxmlformats.org/officeDocument/2006/relationships/image" Target="media/image123.wmf"/><Relationship Id="rId263" Type="http://schemas.openxmlformats.org/officeDocument/2006/relationships/oleObject" Target="embeddings/oleObject106.bin"/><Relationship Id="rId319" Type="http://schemas.openxmlformats.org/officeDocument/2006/relationships/image" Target="media/image178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42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70.bin"/><Relationship Id="rId428" Type="http://schemas.openxmlformats.org/officeDocument/2006/relationships/header" Target="header1.xml"/><Relationship Id="rId232" Type="http://schemas.openxmlformats.org/officeDocument/2006/relationships/oleObject" Target="embeddings/oleObject95.bin"/><Relationship Id="rId274" Type="http://schemas.openxmlformats.org/officeDocument/2006/relationships/oleObject" Target="embeddings/oleObject112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5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4.wmf"/><Relationship Id="rId176" Type="http://schemas.openxmlformats.org/officeDocument/2006/relationships/image" Target="media/image86.wmf"/><Relationship Id="rId341" Type="http://schemas.openxmlformats.org/officeDocument/2006/relationships/image" Target="media/image186.wmf"/><Relationship Id="rId383" Type="http://schemas.openxmlformats.org/officeDocument/2006/relationships/oleObject" Target="embeddings/oleObject180.bin"/><Relationship Id="rId201" Type="http://schemas.openxmlformats.org/officeDocument/2006/relationships/image" Target="media/image106.wmf"/><Relationship Id="rId243" Type="http://schemas.openxmlformats.org/officeDocument/2006/relationships/image" Target="media/image141.wmf"/><Relationship Id="rId285" Type="http://schemas.openxmlformats.org/officeDocument/2006/relationships/image" Target="media/image162.wmf"/><Relationship Id="rId38" Type="http://schemas.openxmlformats.org/officeDocument/2006/relationships/image" Target="media/image17.wmf"/><Relationship Id="rId103" Type="http://schemas.openxmlformats.org/officeDocument/2006/relationships/image" Target="media/image46.wmf"/><Relationship Id="rId310" Type="http://schemas.openxmlformats.org/officeDocument/2006/relationships/oleObject" Target="embeddings/oleObject130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9.bin"/><Relationship Id="rId187" Type="http://schemas.openxmlformats.org/officeDocument/2006/relationships/oleObject" Target="embeddings/oleObject87.bin"/><Relationship Id="rId352" Type="http://schemas.openxmlformats.org/officeDocument/2006/relationships/oleObject" Target="embeddings/oleObject155.bin"/><Relationship Id="rId394" Type="http://schemas.openxmlformats.org/officeDocument/2006/relationships/oleObject" Target="embeddings/oleObject189.bin"/><Relationship Id="rId408" Type="http://schemas.openxmlformats.org/officeDocument/2006/relationships/image" Target="media/image205.wmf"/><Relationship Id="rId212" Type="http://schemas.openxmlformats.org/officeDocument/2006/relationships/image" Target="media/image115.wmf"/><Relationship Id="rId254" Type="http://schemas.openxmlformats.org/officeDocument/2006/relationships/image" Target="media/image14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275" Type="http://schemas.openxmlformats.org/officeDocument/2006/relationships/image" Target="media/image157.wmf"/><Relationship Id="rId296" Type="http://schemas.openxmlformats.org/officeDocument/2006/relationships/oleObject" Target="embeddings/oleObject123.bin"/><Relationship Id="rId300" Type="http://schemas.openxmlformats.org/officeDocument/2006/relationships/oleObject" Target="embeddings/oleObject125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9.wmf"/><Relationship Id="rId177" Type="http://schemas.openxmlformats.org/officeDocument/2006/relationships/image" Target="media/image87.wmf"/><Relationship Id="rId198" Type="http://schemas.openxmlformats.org/officeDocument/2006/relationships/image" Target="media/image103.wmf"/><Relationship Id="rId321" Type="http://schemas.openxmlformats.org/officeDocument/2006/relationships/oleObject" Target="embeddings/oleObject137.bin"/><Relationship Id="rId342" Type="http://schemas.openxmlformats.org/officeDocument/2006/relationships/oleObject" Target="embeddings/oleObject150.bin"/><Relationship Id="rId363" Type="http://schemas.openxmlformats.org/officeDocument/2006/relationships/oleObject" Target="embeddings/oleObject161.bin"/><Relationship Id="rId384" Type="http://schemas.openxmlformats.org/officeDocument/2006/relationships/oleObject" Target="embeddings/oleObject181.bin"/><Relationship Id="rId419" Type="http://schemas.openxmlformats.org/officeDocument/2006/relationships/oleObject" Target="embeddings/oleObject203.bin"/><Relationship Id="rId202" Type="http://schemas.openxmlformats.org/officeDocument/2006/relationships/image" Target="media/image107.wmf"/><Relationship Id="rId223" Type="http://schemas.openxmlformats.org/officeDocument/2006/relationships/image" Target="media/image125.wmf"/><Relationship Id="rId244" Type="http://schemas.openxmlformats.org/officeDocument/2006/relationships/image" Target="media/image142.wmf"/><Relationship Id="rId430" Type="http://schemas.openxmlformats.org/officeDocument/2006/relationships/footer" Target="footer1.xml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07.bin"/><Relationship Id="rId286" Type="http://schemas.openxmlformats.org/officeDocument/2006/relationships/oleObject" Target="embeddings/oleObject118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1.wmf"/><Relationship Id="rId167" Type="http://schemas.openxmlformats.org/officeDocument/2006/relationships/image" Target="media/image77.wmf"/><Relationship Id="rId188" Type="http://schemas.openxmlformats.org/officeDocument/2006/relationships/image" Target="media/image95.wmf"/><Relationship Id="rId311" Type="http://schemas.openxmlformats.org/officeDocument/2006/relationships/image" Target="media/image175.wmf"/><Relationship Id="rId332" Type="http://schemas.openxmlformats.org/officeDocument/2006/relationships/image" Target="media/image183.wmf"/><Relationship Id="rId353" Type="http://schemas.openxmlformats.org/officeDocument/2006/relationships/image" Target="media/image192.wmf"/><Relationship Id="rId374" Type="http://schemas.openxmlformats.org/officeDocument/2006/relationships/oleObject" Target="embeddings/oleObject172.bin"/><Relationship Id="rId395" Type="http://schemas.openxmlformats.org/officeDocument/2006/relationships/image" Target="media/image200.wmf"/><Relationship Id="rId409" Type="http://schemas.openxmlformats.org/officeDocument/2006/relationships/oleObject" Target="embeddings/oleObject198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13" Type="http://schemas.openxmlformats.org/officeDocument/2006/relationships/image" Target="media/image116.wmf"/><Relationship Id="rId234" Type="http://schemas.openxmlformats.org/officeDocument/2006/relationships/image" Target="media/image133.wmf"/><Relationship Id="rId420" Type="http://schemas.openxmlformats.org/officeDocument/2006/relationships/image" Target="media/image21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02.bin"/><Relationship Id="rId276" Type="http://schemas.openxmlformats.org/officeDocument/2006/relationships/oleObject" Target="embeddings/oleObject113.bin"/><Relationship Id="rId297" Type="http://schemas.openxmlformats.org/officeDocument/2006/relationships/image" Target="media/image168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image" Target="media/image88.wmf"/><Relationship Id="rId301" Type="http://schemas.openxmlformats.org/officeDocument/2006/relationships/image" Target="media/image170.wmf"/><Relationship Id="rId322" Type="http://schemas.openxmlformats.org/officeDocument/2006/relationships/image" Target="media/image179.wmf"/><Relationship Id="rId343" Type="http://schemas.openxmlformats.org/officeDocument/2006/relationships/image" Target="media/image187.wmf"/><Relationship Id="rId364" Type="http://schemas.openxmlformats.org/officeDocument/2006/relationships/oleObject" Target="embeddings/oleObject162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9" Type="http://schemas.openxmlformats.org/officeDocument/2006/relationships/image" Target="media/image104.wmf"/><Relationship Id="rId203" Type="http://schemas.openxmlformats.org/officeDocument/2006/relationships/image" Target="media/image108.wmf"/><Relationship Id="rId385" Type="http://schemas.openxmlformats.org/officeDocument/2006/relationships/oleObject" Target="embeddings/oleObject18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26.wmf"/><Relationship Id="rId245" Type="http://schemas.openxmlformats.org/officeDocument/2006/relationships/oleObject" Target="embeddings/oleObject97.bin"/><Relationship Id="rId266" Type="http://schemas.openxmlformats.org/officeDocument/2006/relationships/oleObject" Target="embeddings/oleObject108.bin"/><Relationship Id="rId287" Type="http://schemas.openxmlformats.org/officeDocument/2006/relationships/image" Target="media/image163.wmf"/><Relationship Id="rId410" Type="http://schemas.openxmlformats.org/officeDocument/2006/relationships/image" Target="media/image206.wmf"/><Relationship Id="rId431" Type="http://schemas.openxmlformats.org/officeDocument/2006/relationships/footer" Target="footer2.xml"/><Relationship Id="rId30" Type="http://schemas.openxmlformats.org/officeDocument/2006/relationships/image" Target="media/image13.wmf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80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31.bin"/><Relationship Id="rId333" Type="http://schemas.openxmlformats.org/officeDocument/2006/relationships/oleObject" Target="embeddings/oleObject144.bin"/><Relationship Id="rId354" Type="http://schemas.openxmlformats.org/officeDocument/2006/relationships/oleObject" Target="embeddings/oleObject15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88.bin"/><Relationship Id="rId375" Type="http://schemas.openxmlformats.org/officeDocument/2006/relationships/image" Target="media/image197.png"/><Relationship Id="rId396" Type="http://schemas.openxmlformats.org/officeDocument/2006/relationships/oleObject" Target="embeddings/oleObject190.bin"/><Relationship Id="rId3" Type="http://schemas.openxmlformats.org/officeDocument/2006/relationships/settings" Target="settings.xml"/><Relationship Id="rId214" Type="http://schemas.openxmlformats.org/officeDocument/2006/relationships/image" Target="media/image117.wmf"/><Relationship Id="rId235" Type="http://schemas.openxmlformats.org/officeDocument/2006/relationships/oleObject" Target="embeddings/oleObject96.bin"/><Relationship Id="rId256" Type="http://schemas.openxmlformats.org/officeDocument/2006/relationships/image" Target="media/image148.wmf"/><Relationship Id="rId277" Type="http://schemas.openxmlformats.org/officeDocument/2006/relationships/image" Target="media/image158.wmf"/><Relationship Id="rId298" Type="http://schemas.openxmlformats.org/officeDocument/2006/relationships/oleObject" Target="embeddings/oleObject124.bin"/><Relationship Id="rId400" Type="http://schemas.openxmlformats.org/officeDocument/2006/relationships/oleObject" Target="embeddings/oleObject192.bin"/><Relationship Id="rId421" Type="http://schemas.openxmlformats.org/officeDocument/2006/relationships/oleObject" Target="embeddings/oleObject204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26.bin"/><Relationship Id="rId323" Type="http://schemas.openxmlformats.org/officeDocument/2006/relationships/oleObject" Target="embeddings/oleObject138.bin"/><Relationship Id="rId344" Type="http://schemas.openxmlformats.org/officeDocument/2006/relationships/oleObject" Target="embeddings/oleObject15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9.wmf"/><Relationship Id="rId365" Type="http://schemas.openxmlformats.org/officeDocument/2006/relationships/oleObject" Target="embeddings/oleObject163.bin"/><Relationship Id="rId386" Type="http://schemas.openxmlformats.org/officeDocument/2006/relationships/oleObject" Target="embeddings/oleObject183.bin"/><Relationship Id="rId190" Type="http://schemas.openxmlformats.org/officeDocument/2006/relationships/image" Target="media/image96.wmf"/><Relationship Id="rId204" Type="http://schemas.openxmlformats.org/officeDocument/2006/relationships/image" Target="media/image109.wmf"/><Relationship Id="rId225" Type="http://schemas.openxmlformats.org/officeDocument/2006/relationships/oleObject" Target="embeddings/oleObject93.bin"/><Relationship Id="rId246" Type="http://schemas.openxmlformats.org/officeDocument/2006/relationships/image" Target="media/image143.wmf"/><Relationship Id="rId267" Type="http://schemas.openxmlformats.org/officeDocument/2006/relationships/image" Target="media/image153.wmf"/><Relationship Id="rId288" Type="http://schemas.openxmlformats.org/officeDocument/2006/relationships/oleObject" Target="embeddings/oleObject119.bin"/><Relationship Id="rId411" Type="http://schemas.openxmlformats.org/officeDocument/2006/relationships/oleObject" Target="embeddings/oleObject199.bin"/><Relationship Id="rId432" Type="http://schemas.openxmlformats.org/officeDocument/2006/relationships/header" Target="header3.xml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3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7.bin"/><Relationship Id="rId94" Type="http://schemas.openxmlformats.org/officeDocument/2006/relationships/image" Target="media/image42.wmf"/><Relationship Id="rId148" Type="http://schemas.openxmlformats.org/officeDocument/2006/relationships/image" Target="media/image62.wmf"/><Relationship Id="rId169" Type="http://schemas.openxmlformats.org/officeDocument/2006/relationships/image" Target="media/image79.wmf"/><Relationship Id="rId334" Type="http://schemas.openxmlformats.org/officeDocument/2006/relationships/oleObject" Target="embeddings/oleObject145.bin"/><Relationship Id="rId355" Type="http://schemas.openxmlformats.org/officeDocument/2006/relationships/image" Target="media/image193.wmf"/><Relationship Id="rId376" Type="http://schemas.openxmlformats.org/officeDocument/2006/relationships/oleObject" Target="embeddings/oleObject173.bin"/><Relationship Id="rId397" Type="http://schemas.openxmlformats.org/officeDocument/2006/relationships/image" Target="media/image201.wmf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image" Target="media/image118.wmf"/><Relationship Id="rId236" Type="http://schemas.openxmlformats.org/officeDocument/2006/relationships/image" Target="media/image134.wmf"/><Relationship Id="rId257" Type="http://schemas.openxmlformats.org/officeDocument/2006/relationships/oleObject" Target="embeddings/oleObject103.bin"/><Relationship Id="rId278" Type="http://schemas.openxmlformats.org/officeDocument/2006/relationships/oleObject" Target="embeddings/oleObject114.bin"/><Relationship Id="rId401" Type="http://schemas.openxmlformats.org/officeDocument/2006/relationships/oleObject" Target="embeddings/oleObject193.bin"/><Relationship Id="rId422" Type="http://schemas.openxmlformats.org/officeDocument/2006/relationships/image" Target="media/image212.wmf"/><Relationship Id="rId303" Type="http://schemas.openxmlformats.org/officeDocument/2006/relationships/image" Target="media/image171.emf"/><Relationship Id="rId42" Type="http://schemas.openxmlformats.org/officeDocument/2006/relationships/image" Target="media/image19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3.bin"/><Relationship Id="rId345" Type="http://schemas.openxmlformats.org/officeDocument/2006/relationships/image" Target="media/image188.wmf"/><Relationship Id="rId387" Type="http://schemas.openxmlformats.org/officeDocument/2006/relationships/oleObject" Target="embeddings/oleObject184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10.wmf"/><Relationship Id="rId247" Type="http://schemas.openxmlformats.org/officeDocument/2006/relationships/oleObject" Target="embeddings/oleObject98.bin"/><Relationship Id="rId412" Type="http://schemas.openxmlformats.org/officeDocument/2006/relationships/image" Target="media/image207.wmf"/><Relationship Id="rId107" Type="http://schemas.openxmlformats.org/officeDocument/2006/relationships/image" Target="media/image48.wmf"/><Relationship Id="rId289" Type="http://schemas.openxmlformats.org/officeDocument/2006/relationships/image" Target="media/image16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1.bin"/><Relationship Id="rId314" Type="http://schemas.openxmlformats.org/officeDocument/2006/relationships/image" Target="media/image176.wmf"/><Relationship Id="rId356" Type="http://schemas.openxmlformats.org/officeDocument/2006/relationships/image" Target="media/image194.wmf"/><Relationship Id="rId398" Type="http://schemas.openxmlformats.org/officeDocument/2006/relationships/oleObject" Target="embeddings/oleObject191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216" Type="http://schemas.openxmlformats.org/officeDocument/2006/relationships/image" Target="media/image119.wmf"/><Relationship Id="rId423" Type="http://schemas.openxmlformats.org/officeDocument/2006/relationships/oleObject" Target="embeddings/oleObject205.bin"/><Relationship Id="rId258" Type="http://schemas.openxmlformats.org/officeDocument/2006/relationships/image" Target="media/image149.wmf"/><Relationship Id="rId22" Type="http://schemas.openxmlformats.org/officeDocument/2006/relationships/image" Target="media/image9.wmf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39.bin"/><Relationship Id="rId367" Type="http://schemas.openxmlformats.org/officeDocument/2006/relationships/oleObject" Target="embeddings/oleObject165.bin"/><Relationship Id="rId171" Type="http://schemas.openxmlformats.org/officeDocument/2006/relationships/image" Target="media/image81.wmf"/><Relationship Id="rId227" Type="http://schemas.openxmlformats.org/officeDocument/2006/relationships/oleObject" Target="embeddings/oleObject94.bin"/><Relationship Id="rId269" Type="http://schemas.openxmlformats.org/officeDocument/2006/relationships/image" Target="media/image154.wmf"/><Relationship Id="rId434" Type="http://schemas.openxmlformats.org/officeDocument/2006/relationships/fontTable" Target="fontTable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15.bin"/><Relationship Id="rId336" Type="http://schemas.openxmlformats.org/officeDocument/2006/relationships/oleObject" Target="embeddings/oleObject146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5.bin"/><Relationship Id="rId182" Type="http://schemas.openxmlformats.org/officeDocument/2006/relationships/image" Target="media/image92.wmf"/><Relationship Id="rId378" Type="http://schemas.openxmlformats.org/officeDocument/2006/relationships/oleObject" Target="embeddings/oleObject175.bin"/><Relationship Id="rId403" Type="http://schemas.openxmlformats.org/officeDocument/2006/relationships/image" Target="media/image203.wmf"/><Relationship Id="rId6" Type="http://schemas.openxmlformats.org/officeDocument/2006/relationships/endnotes" Target="endnotes.xml"/><Relationship Id="rId238" Type="http://schemas.openxmlformats.org/officeDocument/2006/relationships/image" Target="media/image136.wmf"/><Relationship Id="rId291" Type="http://schemas.openxmlformats.org/officeDocument/2006/relationships/image" Target="media/image165.wmf"/><Relationship Id="rId305" Type="http://schemas.openxmlformats.org/officeDocument/2006/relationships/oleObject" Target="embeddings/oleObject127.bin"/><Relationship Id="rId347" Type="http://schemas.openxmlformats.org/officeDocument/2006/relationships/image" Target="media/image189.wmf"/><Relationship Id="rId44" Type="http://schemas.openxmlformats.org/officeDocument/2006/relationships/image" Target="media/image20.wmf"/><Relationship Id="rId86" Type="http://schemas.openxmlformats.org/officeDocument/2006/relationships/image" Target="media/image37.wmf"/><Relationship Id="rId151" Type="http://schemas.openxmlformats.org/officeDocument/2006/relationships/image" Target="media/image64.wmf"/><Relationship Id="rId389" Type="http://schemas.openxmlformats.org/officeDocument/2006/relationships/oleObject" Target="embeddings/oleObject186.bin"/><Relationship Id="rId193" Type="http://schemas.openxmlformats.org/officeDocument/2006/relationships/image" Target="media/image98.wmf"/><Relationship Id="rId207" Type="http://schemas.openxmlformats.org/officeDocument/2006/relationships/image" Target="media/image111.wmf"/><Relationship Id="rId249" Type="http://schemas.openxmlformats.org/officeDocument/2006/relationships/oleObject" Target="embeddings/oleObject99.bin"/><Relationship Id="rId414" Type="http://schemas.openxmlformats.org/officeDocument/2006/relationships/image" Target="media/image20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50.wmf"/><Relationship Id="rId316" Type="http://schemas.openxmlformats.org/officeDocument/2006/relationships/oleObject" Target="embeddings/oleObject13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58.bin"/><Relationship Id="rId162" Type="http://schemas.openxmlformats.org/officeDocument/2006/relationships/oleObject" Target="embeddings/oleObject82.bin"/><Relationship Id="rId218" Type="http://schemas.openxmlformats.org/officeDocument/2006/relationships/image" Target="media/image121.wmf"/><Relationship Id="rId425" Type="http://schemas.openxmlformats.org/officeDocument/2006/relationships/oleObject" Target="embeddings/oleObject206.bin"/><Relationship Id="rId271" Type="http://schemas.openxmlformats.org/officeDocument/2006/relationships/image" Target="media/image155.wmf"/><Relationship Id="rId24" Type="http://schemas.openxmlformats.org/officeDocument/2006/relationships/image" Target="media/image10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40.bin"/><Relationship Id="rId369" Type="http://schemas.openxmlformats.org/officeDocument/2006/relationships/oleObject" Target="embeddings/oleObject167.bin"/><Relationship Id="rId173" Type="http://schemas.openxmlformats.org/officeDocument/2006/relationships/image" Target="media/image83.wmf"/><Relationship Id="rId229" Type="http://schemas.openxmlformats.org/officeDocument/2006/relationships/image" Target="media/image129.wmf"/><Relationship Id="rId380" Type="http://schemas.openxmlformats.org/officeDocument/2006/relationships/oleObject" Target="embeddings/oleObject177.bin"/><Relationship Id="rId240" Type="http://schemas.openxmlformats.org/officeDocument/2006/relationships/image" Target="media/image13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16.bin"/><Relationship Id="rId338" Type="http://schemas.openxmlformats.org/officeDocument/2006/relationships/image" Target="media/image185.wmf"/><Relationship Id="rId8" Type="http://schemas.openxmlformats.org/officeDocument/2006/relationships/image" Target="media/image2.wmf"/><Relationship Id="rId142" Type="http://schemas.openxmlformats.org/officeDocument/2006/relationships/oleObject" Target="embeddings/oleObject77.bin"/><Relationship Id="rId184" Type="http://schemas.openxmlformats.org/officeDocument/2006/relationships/image" Target="media/image93.wmf"/><Relationship Id="rId391" Type="http://schemas.openxmlformats.org/officeDocument/2006/relationships/image" Target="media/image198.wmf"/><Relationship Id="rId405" Type="http://schemas.openxmlformats.org/officeDocument/2006/relationships/oleObject" Target="embeddings/oleObject196.bin"/><Relationship Id="rId251" Type="http://schemas.openxmlformats.org/officeDocument/2006/relationships/oleObject" Target="embeddings/oleObject100.bin"/><Relationship Id="rId46" Type="http://schemas.openxmlformats.org/officeDocument/2006/relationships/image" Target="media/image21.wmf"/><Relationship Id="rId293" Type="http://schemas.openxmlformats.org/officeDocument/2006/relationships/image" Target="media/image166.wmf"/><Relationship Id="rId307" Type="http://schemas.openxmlformats.org/officeDocument/2006/relationships/oleObject" Target="embeddings/oleObject128.bin"/><Relationship Id="rId349" Type="http://schemas.openxmlformats.org/officeDocument/2006/relationships/image" Target="media/image190.wmf"/><Relationship Id="rId88" Type="http://schemas.openxmlformats.org/officeDocument/2006/relationships/image" Target="media/image38.wmf"/><Relationship Id="rId111" Type="http://schemas.openxmlformats.org/officeDocument/2006/relationships/image" Target="media/image50.wmf"/><Relationship Id="rId153" Type="http://schemas.openxmlformats.org/officeDocument/2006/relationships/image" Target="media/image66.wmf"/><Relationship Id="rId195" Type="http://schemas.openxmlformats.org/officeDocument/2006/relationships/image" Target="media/image100.wmf"/><Relationship Id="rId209" Type="http://schemas.openxmlformats.org/officeDocument/2006/relationships/oleObject" Target="embeddings/oleObject91.bin"/><Relationship Id="rId360" Type="http://schemas.openxmlformats.org/officeDocument/2006/relationships/oleObject" Target="embeddings/oleObject159.bin"/><Relationship Id="rId416" Type="http://schemas.openxmlformats.org/officeDocument/2006/relationships/image" Target="media/image209.wmf"/><Relationship Id="rId220" Type="http://schemas.openxmlformats.org/officeDocument/2006/relationships/oleObject" Target="embeddings/oleObject9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51.wmf"/><Relationship Id="rId318" Type="http://schemas.openxmlformats.org/officeDocument/2006/relationships/oleObject" Target="embeddings/oleObject135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69.bin"/><Relationship Id="rId427" Type="http://schemas.openxmlformats.org/officeDocument/2006/relationships/oleObject" Target="embeddings/oleObject207.bin"/><Relationship Id="rId26" Type="http://schemas.openxmlformats.org/officeDocument/2006/relationships/image" Target="media/image11.wmf"/><Relationship Id="rId231" Type="http://schemas.openxmlformats.org/officeDocument/2006/relationships/image" Target="media/image131.wmf"/><Relationship Id="rId273" Type="http://schemas.openxmlformats.org/officeDocument/2006/relationships/image" Target="media/image156.wmf"/><Relationship Id="rId329" Type="http://schemas.openxmlformats.org/officeDocument/2006/relationships/image" Target="media/image182.wmf"/><Relationship Id="rId68" Type="http://schemas.openxmlformats.org/officeDocument/2006/relationships/image" Target="media/image28.wmf"/><Relationship Id="rId133" Type="http://schemas.openxmlformats.org/officeDocument/2006/relationships/oleObject" Target="embeddings/oleObject68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49.bin"/><Relationship Id="rId200" Type="http://schemas.openxmlformats.org/officeDocument/2006/relationships/image" Target="media/image105.wmf"/><Relationship Id="rId382" Type="http://schemas.openxmlformats.org/officeDocument/2006/relationships/oleObject" Target="embeddings/oleObject179.bin"/><Relationship Id="rId242" Type="http://schemas.openxmlformats.org/officeDocument/2006/relationships/image" Target="media/image140.wmf"/><Relationship Id="rId284" Type="http://schemas.openxmlformats.org/officeDocument/2006/relationships/oleObject" Target="embeddings/oleObject11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8.bin"/><Relationship Id="rId90" Type="http://schemas.openxmlformats.org/officeDocument/2006/relationships/image" Target="media/image39.wmf"/><Relationship Id="rId186" Type="http://schemas.openxmlformats.org/officeDocument/2006/relationships/image" Target="media/image94.wmf"/><Relationship Id="rId351" Type="http://schemas.openxmlformats.org/officeDocument/2006/relationships/image" Target="media/image191.wmf"/><Relationship Id="rId393" Type="http://schemas.openxmlformats.org/officeDocument/2006/relationships/image" Target="media/image199.wmf"/><Relationship Id="rId407" Type="http://schemas.openxmlformats.org/officeDocument/2006/relationships/oleObject" Target="embeddings/oleObject197.bin"/><Relationship Id="rId211" Type="http://schemas.openxmlformats.org/officeDocument/2006/relationships/image" Target="media/image114.wmf"/><Relationship Id="rId253" Type="http://schemas.openxmlformats.org/officeDocument/2006/relationships/oleObject" Target="embeddings/oleObject101.bin"/><Relationship Id="rId295" Type="http://schemas.openxmlformats.org/officeDocument/2006/relationships/image" Target="media/image167.wmf"/><Relationship Id="rId309" Type="http://schemas.openxmlformats.org/officeDocument/2006/relationships/oleObject" Target="embeddings/oleObject129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36.bin"/><Relationship Id="rId155" Type="http://schemas.openxmlformats.org/officeDocument/2006/relationships/image" Target="media/image68.wmf"/><Relationship Id="rId197" Type="http://schemas.openxmlformats.org/officeDocument/2006/relationships/image" Target="media/image102.wmf"/><Relationship Id="rId362" Type="http://schemas.openxmlformats.org/officeDocument/2006/relationships/oleObject" Target="embeddings/oleObject160.bin"/><Relationship Id="rId418" Type="http://schemas.openxmlformats.org/officeDocument/2006/relationships/image" Target="media/image210.wmf"/><Relationship Id="rId222" Type="http://schemas.openxmlformats.org/officeDocument/2006/relationships/image" Target="media/image124.wmf"/><Relationship Id="rId264" Type="http://schemas.openxmlformats.org/officeDocument/2006/relationships/image" Target="media/image152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6.wmf"/><Relationship Id="rId70" Type="http://schemas.openxmlformats.org/officeDocument/2006/relationships/image" Target="media/image29.wmf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43.bin"/><Relationship Id="rId373" Type="http://schemas.openxmlformats.org/officeDocument/2006/relationships/oleObject" Target="embeddings/oleObject171.bin"/><Relationship Id="rId429" Type="http://schemas.openxmlformats.org/officeDocument/2006/relationships/header" Target="header2.xml"/><Relationship Id="rId1" Type="http://schemas.openxmlformats.org/officeDocument/2006/relationships/numbering" Target="numbering.xml"/><Relationship Id="rId233" Type="http://schemas.openxmlformats.org/officeDocument/2006/relationships/image" Target="media/image13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3598</Words>
  <Characters>20510</Characters>
  <Application>Microsoft Office Word</Application>
  <DocSecurity>0</DocSecurity>
  <Lines>170</Lines>
  <Paragraphs>48</Paragraphs>
  <ScaleCrop>false</ScaleCrop>
  <Manager/>
  <Company/>
  <LinksUpToDate>false</LinksUpToDate>
  <CharactersWithSpaces>24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3-01T13:52:00Z</dcterms:created>
  <dcterms:modified xsi:type="dcterms:W3CDTF">2023-06-21T04:34:00Z</dcterms:modified>
</cp:coreProperties>
</file>